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C84690" w14:textId="77777777" w:rsidR="007B0BE6" w:rsidRDefault="00000000">
      <w:pPr>
        <w:spacing w:after="82"/>
        <w:ind w:left="-142" w:right="-138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МИНИСТЕРСТВО НАУКИ И ВЫСШЕГО ОБРАЗОВАНИЯ РФ</w:t>
      </w:r>
    </w:p>
    <w:p w14:paraId="1847CBAC" w14:textId="77777777" w:rsidR="007B0BE6" w:rsidRDefault="00000000">
      <w:pPr>
        <w:ind w:left="25" w:right="15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Федеральное государственное бюджетное образовательное учреждение высшего образования</w:t>
      </w:r>
    </w:p>
    <w:p w14:paraId="155D324B" w14:textId="77777777" w:rsidR="007B0BE6" w:rsidRDefault="00000000">
      <w:pPr>
        <w:ind w:left="25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«Московский Авиационный Институт»</w:t>
      </w:r>
    </w:p>
    <w:p w14:paraId="335F328D" w14:textId="77777777" w:rsidR="007B0BE6" w:rsidRDefault="00000000">
      <w:pPr>
        <w:ind w:left="25" w:right="2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(Национальный Исследовательский Университет)</w:t>
      </w:r>
    </w:p>
    <w:p w14:paraId="662313C0" w14:textId="77777777" w:rsidR="007B0BE6" w:rsidRDefault="007B0BE6">
      <w:pPr>
        <w:spacing w:after="38" w:line="252" w:lineRule="auto"/>
        <w:ind w:left="87" w:firstLine="0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</w:p>
    <w:p w14:paraId="6AB9A65B" w14:textId="77777777" w:rsidR="007B0BE6" w:rsidRDefault="007B0BE6">
      <w:pPr>
        <w:spacing w:after="38" w:line="252" w:lineRule="auto"/>
        <w:ind w:left="87" w:firstLine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6F2FE9B1" w14:textId="77777777" w:rsidR="007B0BE6" w:rsidRDefault="00000000">
      <w:pPr>
        <w:ind w:left="25" w:right="15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Институт: №8 «Информационные технологии </w:t>
      </w: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br/>
        <w:t xml:space="preserve">и прикладная математика» </w:t>
      </w: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br/>
        <w:t xml:space="preserve">Кафедра: 806 «Вычислительная математика </w:t>
      </w: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br/>
        <w:t>и программирование»</w:t>
      </w:r>
    </w:p>
    <w:p w14:paraId="1C251613" w14:textId="77777777" w:rsidR="007B0BE6" w:rsidRDefault="007B0BE6">
      <w:pPr>
        <w:spacing w:after="120"/>
        <w:ind w:left="28" w:right="17" w:hanging="11"/>
        <w:jc w:val="center"/>
        <w:rPr>
          <w:rFonts w:ascii="Times New Roman" w:hAnsi="Times New Roman" w:cs="Times New Roman"/>
          <w:sz w:val="32"/>
          <w:szCs w:val="32"/>
        </w:rPr>
      </w:pPr>
    </w:p>
    <w:p w14:paraId="55CCAA99" w14:textId="77777777" w:rsidR="007B0BE6" w:rsidRDefault="007B0BE6">
      <w:pPr>
        <w:spacing w:after="120"/>
        <w:ind w:left="28" w:right="17" w:hanging="11"/>
        <w:jc w:val="center"/>
        <w:rPr>
          <w:rFonts w:ascii="Times New Roman" w:hAnsi="Times New Roman" w:cs="Times New Roman"/>
          <w:sz w:val="32"/>
          <w:szCs w:val="32"/>
        </w:rPr>
      </w:pPr>
    </w:p>
    <w:p w14:paraId="27B9854D" w14:textId="77777777" w:rsidR="007B0BE6" w:rsidRDefault="007B0BE6">
      <w:pPr>
        <w:spacing w:after="120"/>
        <w:ind w:left="28" w:right="17" w:hanging="11"/>
        <w:jc w:val="center"/>
        <w:rPr>
          <w:rFonts w:ascii="Times New Roman" w:hAnsi="Times New Roman" w:cs="Times New Roman"/>
          <w:sz w:val="32"/>
          <w:szCs w:val="32"/>
        </w:rPr>
      </w:pPr>
    </w:p>
    <w:p w14:paraId="133BAD06" w14:textId="77777777" w:rsidR="007B0BE6" w:rsidRDefault="00000000">
      <w:pPr>
        <w:ind w:left="2609" w:right="2249" w:firstLine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Лабораторная работа №</w:t>
      </w:r>
      <w:r>
        <w:rPr>
          <w:rFonts w:ascii="Times New Roman" w:eastAsia="Times New Roman" w:hAnsi="Times New Roman" w:cs="Times New Roman"/>
          <w:color w:val="111111"/>
          <w:sz w:val="32"/>
          <w:szCs w:val="32"/>
        </w:rPr>
        <w:t xml:space="preserve"> 1 </w:t>
      </w:r>
      <w:r>
        <w:rPr>
          <w:rFonts w:ascii="Times New Roman" w:eastAsia="Times New Roman" w:hAnsi="Times New Roman" w:cs="Times New Roman"/>
          <w:sz w:val="32"/>
          <w:szCs w:val="32"/>
        </w:rPr>
        <w:br/>
        <w:t>по курсу «Численные методы»</w:t>
      </w:r>
    </w:p>
    <w:p w14:paraId="73696EAE" w14:textId="77777777" w:rsidR="007B0BE6" w:rsidRDefault="007B0BE6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</w:rPr>
      </w:pPr>
    </w:p>
    <w:p w14:paraId="2EC80F8F" w14:textId="77777777" w:rsidR="007B0BE6" w:rsidRDefault="007B0BE6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</w:rPr>
      </w:pPr>
    </w:p>
    <w:p w14:paraId="4C09AEA6" w14:textId="77777777" w:rsidR="007B0BE6" w:rsidRDefault="007B0BE6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</w:rPr>
      </w:pPr>
    </w:p>
    <w:p w14:paraId="2A7DFE02" w14:textId="77777777" w:rsidR="007B0BE6" w:rsidRDefault="007B0BE6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</w:rPr>
      </w:pPr>
    </w:p>
    <w:p w14:paraId="3E865530" w14:textId="77777777" w:rsidR="007B0BE6" w:rsidRDefault="00000000">
      <w:pPr>
        <w:tabs>
          <w:tab w:val="center" w:pos="6218"/>
          <w:tab w:val="right" w:pos="9623"/>
        </w:tabs>
        <w:spacing w:after="189" w:line="252" w:lineRule="auto"/>
        <w:ind w:left="5529"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руппа: М8О-308Б-21</w:t>
      </w:r>
    </w:p>
    <w:p w14:paraId="427EF0B3" w14:textId="7EDD4055" w:rsidR="007B0BE6" w:rsidRDefault="00000000">
      <w:pPr>
        <w:tabs>
          <w:tab w:val="center" w:pos="6273"/>
          <w:tab w:val="right" w:pos="9623"/>
        </w:tabs>
        <w:spacing w:after="189" w:line="252" w:lineRule="auto"/>
        <w:ind w:left="5529"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тудент: </w:t>
      </w:r>
      <w:r w:rsidR="00E81101">
        <w:rPr>
          <w:rFonts w:ascii="Times New Roman" w:eastAsia="Times New Roman" w:hAnsi="Times New Roman" w:cs="Times New Roman"/>
          <w:sz w:val="28"/>
          <w:szCs w:val="28"/>
        </w:rPr>
        <w:t>Белонос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81101">
        <w:rPr>
          <w:rFonts w:ascii="Times New Roman" w:eastAsia="Times New Roman" w:hAnsi="Times New Roman" w:cs="Times New Roman"/>
          <w:sz w:val="28"/>
          <w:szCs w:val="28"/>
        </w:rPr>
        <w:t>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E81101">
        <w:rPr>
          <w:rFonts w:ascii="Times New Roman" w:eastAsia="Times New Roman" w:hAnsi="Times New Roman" w:cs="Times New Roman"/>
          <w:sz w:val="28"/>
          <w:szCs w:val="28"/>
        </w:rPr>
        <w:t>А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AE4C9D6" w14:textId="77777777" w:rsidR="007B0BE6" w:rsidRDefault="00000000">
      <w:pPr>
        <w:tabs>
          <w:tab w:val="center" w:pos="6649"/>
          <w:tab w:val="right" w:pos="9623"/>
        </w:tabs>
        <w:spacing w:after="189" w:line="252" w:lineRule="auto"/>
        <w:ind w:left="5489" w:right="-360"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еподаватель: Ревизников Д. Л.</w:t>
      </w:r>
    </w:p>
    <w:p w14:paraId="561FE32B" w14:textId="77777777" w:rsidR="007B0BE6" w:rsidRDefault="00000000">
      <w:pPr>
        <w:spacing w:after="59" w:line="252" w:lineRule="auto"/>
        <w:ind w:left="5529" w:right="302" w:firstLine="0"/>
        <w:jc w:val="left"/>
      </w:pPr>
      <w:r>
        <w:rPr>
          <w:rFonts w:ascii="Times New Roman" w:eastAsia="Times New Roman" w:hAnsi="Times New Roman" w:cs="Times New Roman"/>
          <w:sz w:val="28"/>
          <w:szCs w:val="28"/>
        </w:rPr>
        <w:t>Дата: 22.05.2024</w:t>
      </w:r>
    </w:p>
    <w:p w14:paraId="205ACCF4" w14:textId="77777777" w:rsidR="007B0BE6" w:rsidRDefault="007B0BE6">
      <w:pPr>
        <w:spacing w:after="120" w:line="254" w:lineRule="auto"/>
        <w:ind w:left="79"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675686F" w14:textId="77777777" w:rsidR="007B0BE6" w:rsidRDefault="007B0BE6">
      <w:pPr>
        <w:spacing w:after="120" w:line="254" w:lineRule="auto"/>
        <w:ind w:left="79"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1344236" w14:textId="77777777" w:rsidR="007B0BE6" w:rsidRDefault="007B0BE6">
      <w:pPr>
        <w:spacing w:after="120" w:line="254" w:lineRule="auto"/>
        <w:ind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CDD144A" w14:textId="77777777" w:rsidR="007B0BE6" w:rsidRDefault="00000000">
      <w:pPr>
        <w:spacing w:after="219" w:line="252" w:lineRule="auto"/>
        <w:ind w:left="28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Москва, 2024</w:t>
      </w:r>
    </w:p>
    <w:sdt>
      <w:sdtPr>
        <w:rPr>
          <w:rFonts w:asciiTheme="minorHAnsi" w:eastAsiaTheme="minorHAnsi" w:hAnsiTheme="minorHAnsi" w:cstheme="minorBidi"/>
          <w:color w:val="auto"/>
          <w:sz w:val="24"/>
          <w:szCs w:val="24"/>
        </w:rPr>
        <w:id w:val="-371466540"/>
        <w:docPartObj>
          <w:docPartGallery w:val="Table of Contents"/>
          <w:docPartUnique/>
        </w:docPartObj>
      </w:sdtPr>
      <w:sdtContent>
        <w:p w14:paraId="486052B1" w14:textId="77777777" w:rsidR="007B0BE6" w:rsidRDefault="00000000">
          <w:pPr>
            <w:pStyle w:val="ad"/>
            <w:spacing w:after="240" w:line="360" w:lineRule="auto"/>
            <w:ind w:firstLine="0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ru-RU"/>
            </w:rPr>
          </w:pPr>
          <w:r>
            <w:br w:type="page"/>
          </w:r>
          <w:r>
            <w:rPr>
              <w:rFonts w:ascii="Times New Roman" w:hAnsi="Times New Roman" w:cs="Times New Roman"/>
              <w:b/>
              <w:bCs/>
              <w:color w:val="auto"/>
              <w:lang w:val="ru-RU"/>
            </w:rPr>
            <w:lastRenderedPageBreak/>
            <w:t>О</w:t>
          </w:r>
          <w:r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ru-RU"/>
            </w:rPr>
            <w:t>ГЛАВЛЕНИЕ</w:t>
          </w:r>
        </w:p>
        <w:p w14:paraId="32513B3A" w14:textId="77777777" w:rsidR="007B0BE6" w:rsidRDefault="00000000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kern w:val="2"/>
              <w:lang w:val="ru-RU" w:eastAsia="ru-RU"/>
              <w14:ligatures w14:val="standardContextual"/>
            </w:rPr>
          </w:pPr>
          <w:r>
            <w:fldChar w:fldCharType="begin"/>
          </w:r>
          <w:r>
            <w:rPr>
              <w:rStyle w:val="IndexLink"/>
              <w:rFonts w:ascii="Times New Roman" w:hAnsi="Times New Roman" w:cs="Times New Roman"/>
              <w:webHidden/>
            </w:rPr>
            <w:instrText xml:space="preserve"> TOC \z \o "1-3" \u \h</w:instrText>
          </w:r>
          <w:r>
            <w:rPr>
              <w:rStyle w:val="IndexLink"/>
            </w:rPr>
            <w:fldChar w:fldCharType="separate"/>
          </w:r>
          <w:hyperlink w:anchor="_Toc158983147">
            <w:r>
              <w:rPr>
                <w:rStyle w:val="IndexLink"/>
                <w:rFonts w:ascii="Times New Roman" w:hAnsi="Times New Roman" w:cs="Times New Roman"/>
                <w:webHidden/>
              </w:rPr>
              <w:t>1</w:t>
            </w:r>
            <w:r>
              <w:rPr>
                <w:rStyle w:val="IndexLink"/>
                <w:rFonts w:eastAsiaTheme="minorEastAsia"/>
                <w:kern w:val="2"/>
                <w:lang w:val="ru-RU" w:eastAsia="ru-RU"/>
                <w14:ligatures w14:val="standardContextual"/>
              </w:rPr>
              <w:tab/>
            </w:r>
            <w:r>
              <w:rPr>
                <w:rStyle w:val="IndexLink"/>
                <w:rFonts w:ascii="Times New Roman" w:hAnsi="Times New Roman" w:cs="Times New Roman"/>
              </w:rPr>
              <w:t>Тема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5898314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14:paraId="7159DB43" w14:textId="77777777" w:rsidR="007B0BE6" w:rsidRDefault="00000000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kern w:val="2"/>
              <w:lang w:val="ru-RU" w:eastAsia="ru-RU"/>
              <w14:ligatures w14:val="standardContextual"/>
            </w:rPr>
          </w:pPr>
          <w:hyperlink w:anchor="_Toc158983148">
            <w:r>
              <w:rPr>
                <w:rStyle w:val="IndexLink"/>
                <w:rFonts w:ascii="Times New Roman" w:hAnsi="Times New Roman" w:cs="Times New Roman"/>
                <w:webHidden/>
              </w:rPr>
              <w:t>2</w:t>
            </w:r>
            <w:r>
              <w:rPr>
                <w:rStyle w:val="IndexLink"/>
                <w:rFonts w:eastAsiaTheme="minorEastAsia"/>
                <w:kern w:val="2"/>
                <w:lang w:val="ru-RU" w:eastAsia="ru-RU"/>
                <w14:ligatures w14:val="standardContextual"/>
              </w:rPr>
              <w:tab/>
            </w:r>
            <w:r>
              <w:rPr>
                <w:rStyle w:val="IndexLink"/>
                <w:rFonts w:ascii="Times New Roman" w:hAnsi="Times New Roman" w:cs="Times New Roman"/>
              </w:rPr>
              <w:t>Зада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58983148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14:paraId="1F3D8637" w14:textId="77777777" w:rsidR="007B0BE6" w:rsidRDefault="00000000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kern w:val="2"/>
              <w:lang w:val="ru-RU" w:eastAsia="ru-RU"/>
              <w14:ligatures w14:val="standardContextual"/>
            </w:rPr>
          </w:pPr>
          <w:hyperlink w:anchor="_Toc158983149">
            <w:r>
              <w:rPr>
                <w:rStyle w:val="IndexLink"/>
                <w:rFonts w:ascii="Times New Roman" w:hAnsi="Times New Roman" w:cs="Times New Roman"/>
                <w:webHidden/>
              </w:rPr>
              <w:t>3</w:t>
            </w:r>
            <w:r>
              <w:rPr>
                <w:rStyle w:val="IndexLink"/>
                <w:rFonts w:eastAsiaTheme="minorEastAsia"/>
                <w:kern w:val="2"/>
                <w:lang w:val="ru-RU" w:eastAsia="ru-RU"/>
                <w14:ligatures w14:val="standardContextual"/>
              </w:rPr>
              <w:tab/>
            </w:r>
            <w:r>
              <w:rPr>
                <w:rStyle w:val="IndexLink"/>
                <w:rFonts w:ascii="Times New Roman" w:hAnsi="Times New Roman" w:cs="Times New Roman"/>
              </w:rPr>
              <w:t>Теория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58983149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4</w:t>
            </w:r>
            <w:r>
              <w:rPr>
                <w:webHidden/>
              </w:rPr>
              <w:fldChar w:fldCharType="end"/>
            </w:r>
          </w:hyperlink>
        </w:p>
        <w:p w14:paraId="16529C9D" w14:textId="77777777" w:rsidR="007B0BE6" w:rsidRDefault="00000000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kern w:val="2"/>
              <w:lang w:val="ru-RU" w:eastAsia="ru-RU"/>
              <w14:ligatures w14:val="standardContextual"/>
            </w:rPr>
          </w:pPr>
          <w:hyperlink w:anchor="_Toc158983150">
            <w:r>
              <w:rPr>
                <w:rStyle w:val="IndexLink"/>
                <w:rFonts w:ascii="Times New Roman" w:hAnsi="Times New Roman" w:cs="Times New Roman"/>
                <w:webHidden/>
              </w:rPr>
              <w:t>4</w:t>
            </w:r>
            <w:r>
              <w:rPr>
                <w:rStyle w:val="IndexLink"/>
                <w:rFonts w:eastAsiaTheme="minorEastAsia"/>
                <w:kern w:val="2"/>
                <w:lang w:val="ru-RU" w:eastAsia="ru-RU"/>
                <w14:ligatures w14:val="standardContextual"/>
              </w:rPr>
              <w:tab/>
            </w:r>
            <w:r>
              <w:rPr>
                <w:rStyle w:val="IndexLink"/>
                <w:rFonts w:ascii="Times New Roman" w:hAnsi="Times New Roman" w:cs="Times New Roman"/>
              </w:rPr>
              <w:t>Ход лабораторной работ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58983150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5</w:t>
            </w:r>
            <w:r>
              <w:rPr>
                <w:webHidden/>
              </w:rPr>
              <w:fldChar w:fldCharType="end"/>
            </w:r>
          </w:hyperlink>
        </w:p>
        <w:p w14:paraId="7A4EE216" w14:textId="77777777" w:rsidR="007B0BE6" w:rsidRDefault="00000000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kern w:val="2"/>
              <w:lang w:val="ru-RU" w:eastAsia="ru-RU"/>
              <w14:ligatures w14:val="standardContextual"/>
            </w:rPr>
          </w:pPr>
          <w:hyperlink w:anchor="_Toc158983151">
            <w:r>
              <w:rPr>
                <w:rStyle w:val="IndexLink"/>
                <w:rFonts w:ascii="Times New Roman" w:hAnsi="Times New Roman" w:cs="Times New Roman"/>
                <w:webHidden/>
              </w:rPr>
              <w:t>5</w:t>
            </w:r>
            <w:r>
              <w:rPr>
                <w:rStyle w:val="IndexLink"/>
                <w:rFonts w:eastAsiaTheme="minorEastAsia"/>
                <w:kern w:val="2"/>
                <w:lang w:val="ru-RU" w:eastAsia="ru-RU"/>
                <w14:ligatures w14:val="standardContextual"/>
              </w:rPr>
              <w:tab/>
            </w:r>
            <w:r>
              <w:rPr>
                <w:rStyle w:val="IndexLink"/>
                <w:rFonts w:ascii="Times New Roman" w:hAnsi="Times New Roman" w:cs="Times New Roman"/>
              </w:rPr>
              <w:t>Вывод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58983151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6</w:t>
            </w:r>
            <w:r>
              <w:rPr>
                <w:webHidden/>
              </w:rPr>
              <w:fldChar w:fldCharType="end"/>
            </w:r>
          </w:hyperlink>
        </w:p>
        <w:p w14:paraId="3F4468E4" w14:textId="77777777" w:rsidR="007B0BE6" w:rsidRDefault="00000000">
          <w:pPr>
            <w:pStyle w:val="11"/>
            <w:tabs>
              <w:tab w:val="right" w:leader="dot" w:pos="9350"/>
            </w:tabs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fldChar w:fldCharType="end"/>
          </w:r>
        </w:p>
      </w:sdtContent>
    </w:sdt>
    <w:p w14:paraId="3E78D941" w14:textId="77777777" w:rsidR="007B0BE6" w:rsidRDefault="000000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br w:type="page"/>
      </w:r>
    </w:p>
    <w:p w14:paraId="3D337811" w14:textId="77777777" w:rsidR="007B0BE6" w:rsidRDefault="00000000">
      <w:pPr>
        <w:pStyle w:val="1"/>
        <w:numPr>
          <w:ilvl w:val="0"/>
          <w:numId w:val="3"/>
        </w:numPr>
        <w:ind w:left="0" w:hanging="10"/>
        <w:rPr>
          <w:rFonts w:ascii="Times New Roman" w:hAnsi="Times New Roman" w:cs="Times New Roman"/>
          <w:b/>
          <w:bCs/>
        </w:rPr>
      </w:pPr>
      <w:bookmarkStart w:id="0" w:name="_Toc158983147"/>
      <w:r>
        <w:rPr>
          <w:rFonts w:ascii="Times New Roman" w:hAnsi="Times New Roman" w:cs="Times New Roman"/>
          <w:b/>
          <w:bCs/>
        </w:rPr>
        <w:lastRenderedPageBreak/>
        <w:t>Тема</w:t>
      </w:r>
      <w:bookmarkEnd w:id="0"/>
      <w:r>
        <w:rPr>
          <w:rFonts w:ascii="Times New Roman" w:hAnsi="Times New Roman" w:cs="Times New Roman"/>
          <w:b/>
          <w:bCs/>
        </w:rPr>
        <w:t xml:space="preserve"> </w:t>
      </w:r>
    </w:p>
    <w:p w14:paraId="7A91FBC4" w14:textId="77777777" w:rsidR="007B0BE6" w:rsidRDefault="00000000">
      <w:pPr>
        <w:pStyle w:val="ab"/>
        <w:spacing w:before="120" w:after="120" w:line="247" w:lineRule="auto"/>
        <w:ind w:left="0" w:firstLine="709"/>
        <w:rPr>
          <w:rFonts w:ascii="Inter;apple-system;BlinkMacSyst" w:hAnsi="Inter;apple-system;BlinkMacSyst"/>
          <w:sz w:val="27"/>
        </w:rPr>
      </w:pPr>
      <w:r>
        <w:rPr>
          <w:rFonts w:ascii="Times New Roman" w:hAnsi="Times New Roman" w:cs="Times New Roman"/>
          <w:sz w:val="28"/>
          <w:szCs w:val="28"/>
        </w:rPr>
        <w:t>Методы решения задач линейной алгебры</w:t>
      </w:r>
    </w:p>
    <w:p w14:paraId="4D747501" w14:textId="77777777" w:rsidR="007B0BE6" w:rsidRDefault="007B0BE6">
      <w:pPr>
        <w:pStyle w:val="ab"/>
        <w:spacing w:before="120" w:after="120" w:line="247" w:lineRule="auto"/>
        <w:ind w:left="0" w:firstLine="709"/>
        <w:rPr>
          <w:rFonts w:ascii="Times New Roman" w:hAnsi="Times New Roman" w:cs="Times New Roman"/>
          <w:b/>
          <w:bCs/>
          <w:sz w:val="32"/>
          <w:szCs w:val="32"/>
        </w:rPr>
      </w:pPr>
    </w:p>
    <w:p w14:paraId="07B9894C" w14:textId="77777777" w:rsidR="007B0BE6" w:rsidRDefault="00000000">
      <w:pPr>
        <w:pStyle w:val="1"/>
        <w:numPr>
          <w:ilvl w:val="0"/>
          <w:numId w:val="4"/>
        </w:numPr>
        <w:rPr>
          <w:rFonts w:ascii="Times New Roman" w:hAnsi="Times New Roman" w:cs="Times New Roman"/>
          <w:b/>
          <w:bCs/>
        </w:rPr>
      </w:pPr>
      <w:bookmarkStart w:id="1" w:name="_Toc158983148"/>
      <w:r>
        <w:rPr>
          <w:rFonts w:ascii="Times New Roman" w:hAnsi="Times New Roman" w:cs="Times New Roman"/>
          <w:b/>
          <w:bCs/>
        </w:rPr>
        <w:t>Задание</w:t>
      </w:r>
      <w:bookmarkEnd w:id="1"/>
      <w:r>
        <w:rPr>
          <w:rFonts w:ascii="Times New Roman" w:hAnsi="Times New Roman" w:cs="Times New Roman"/>
          <w:b/>
          <w:bCs/>
        </w:rPr>
        <w:t xml:space="preserve"> </w:t>
      </w:r>
    </w:p>
    <w:p w14:paraId="73D4EB98" w14:textId="77777777" w:rsidR="007B0BE6" w:rsidRDefault="00000000">
      <w:pPr>
        <w:spacing w:line="360" w:lineRule="auto"/>
        <w:rPr>
          <w:rFonts w:ascii="Times New Roman" w:hAnsi="Times New Roman"/>
          <w:sz w:val="28"/>
          <w:szCs w:val="28"/>
        </w:rPr>
      </w:pPr>
      <w:r w:rsidRPr="00E81101">
        <w:rPr>
          <w:rFonts w:ascii="Times New Roman" w:hAnsi="Times New Roman"/>
          <w:sz w:val="28"/>
          <w:szCs w:val="28"/>
        </w:rPr>
        <w:tab/>
      </w:r>
      <w:r w:rsidRPr="00E8110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1.1.  Реализовать алгоритм </w:t>
      </w:r>
      <w:r>
        <w:rPr>
          <w:rFonts w:ascii="Times New Roman" w:hAnsi="Times New Roman"/>
          <w:sz w:val="28"/>
          <w:szCs w:val="28"/>
          <w:lang w:val="en-US"/>
        </w:rPr>
        <w:t>LU</w:t>
      </w:r>
      <w:r>
        <w:rPr>
          <w:rFonts w:ascii="Times New Roman" w:hAnsi="Times New Roman"/>
          <w:sz w:val="28"/>
          <w:szCs w:val="28"/>
        </w:rPr>
        <w:t xml:space="preserve"> -  разложения матриц (с выбором главного элемента) в виде программы. Используя разработанное программное обеспечение, решить систему</w:t>
      </w:r>
      <w:r>
        <w:rPr>
          <w:rFonts w:ascii="Times New Roman" w:hAnsi="Times New Roman" w:cs="Arial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инейных алгебраических уравнений (СЛАУ). Для матрицы СЛАУ вычислить определитель и обратную матрицу.</w:t>
      </w:r>
    </w:p>
    <w:p w14:paraId="3BCB3797" w14:textId="7AF1E252" w:rsidR="007B0BE6" w:rsidRDefault="00E8110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68"/>
          <w:sz w:val="24"/>
          <w:szCs w:val="20"/>
        </w:rPr>
        <w:object w:dxaOrig="3036" w:dyaOrig="1476" w14:anchorId="6F5DC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1.8pt;height:73.8pt" o:ole="">
            <v:imagedata r:id="rId6" o:title=""/>
          </v:shape>
          <o:OLEObject Type="Embed" ProgID="Equation.DSMT4" ShapeID="_x0000_i1029" DrawAspect="Content" ObjectID="_1778909409" r:id="rId7"/>
        </w:object>
      </w:r>
    </w:p>
    <w:p w14:paraId="7E2071DF" w14:textId="77777777" w:rsidR="007B0BE6" w:rsidRDefault="000000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 xml:space="preserve">1.2. 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трехдиагональной матрицей. </w:t>
      </w:r>
    </w:p>
    <w:p w14:paraId="3DBD65EF" w14:textId="5DEA2D1C" w:rsidR="007B0BE6" w:rsidRDefault="00000000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pict w14:anchorId="7D2E3062">
          <v:shape id="_x0000_tole_rId4" o:spid="_x0000_s1029" type="#_x0000_t75" style="position:absolute;left:0;text-align:left;margin-left:0;margin-top:0;width:50pt;height:50pt;z-index:251659776;visibility:hidden">
            <o:lock v:ext="edit" selection="t"/>
          </v:shape>
        </w:pict>
      </w:r>
      <w:r w:rsidR="00E81101">
        <w:rPr>
          <w:rFonts w:ascii="Times New Roman" w:eastAsia="Times New Roman" w:hAnsi="Times New Roman" w:cs="Times New Roman"/>
          <w:position w:val="-86"/>
          <w:szCs w:val="20"/>
        </w:rPr>
        <w:object w:dxaOrig="2964" w:dyaOrig="1884" w14:anchorId="4A2DE655">
          <v:shape id="_x0000_i1031" type="#_x0000_t75" style="width:148.2pt;height:94.2pt" o:ole="">
            <v:imagedata r:id="rId8" o:title=""/>
          </v:shape>
          <o:OLEObject Type="Embed" ProgID="Unknown" ShapeID="_x0000_i1031" DrawAspect="Content" ObjectID="_1778909410" r:id="rId9"/>
        </w:object>
      </w:r>
    </w:p>
    <w:p w14:paraId="25FC4749" w14:textId="77777777" w:rsidR="007B0BE6" w:rsidRDefault="007B0BE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14:paraId="5A477D9B" w14:textId="77777777" w:rsidR="007B0BE6" w:rsidRDefault="000000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>1.3. 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3FC09EC5" w14:textId="149BC7EB" w:rsidR="007B0BE6" w:rsidRDefault="00E81101">
      <w:pPr>
        <w:spacing w:line="360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position w:val="-68"/>
          <w:szCs w:val="20"/>
        </w:rPr>
        <w:object w:dxaOrig="3516" w:dyaOrig="1476" w14:anchorId="5DAB6DAF">
          <v:shape id="_x0000_i1033" type="#_x0000_t75" style="width:175.8pt;height:73.8pt" o:ole="">
            <v:imagedata r:id="rId10" o:title=""/>
          </v:shape>
          <o:OLEObject Type="Embed" ProgID="Unknown" ShapeID="_x0000_i1033" DrawAspect="Content" ObjectID="_1778909411" r:id="rId11"/>
        </w:object>
      </w:r>
    </w:p>
    <w:p w14:paraId="5B97B61E" w14:textId="77777777" w:rsidR="007B0BE6" w:rsidRDefault="000000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 xml:space="preserve">1.4. 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 </w:t>
      </w:r>
    </w:p>
    <w:p w14:paraId="3D37F1D6" w14:textId="7E6BFCB6" w:rsidR="007B0BE6" w:rsidRDefault="00E8110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50"/>
          <w:szCs w:val="20"/>
          <w:lang w:val="en-US"/>
        </w:rPr>
        <w:object w:dxaOrig="1284" w:dyaOrig="1116" w14:anchorId="62D77337">
          <v:shape id="_x0000_i1034" type="#_x0000_t75" style="width:64.2pt;height:55.8pt" o:ole="" fillcolor="window">
            <v:imagedata r:id="rId12" o:title=""/>
          </v:shape>
          <o:OLEObject Type="Embed" ProgID="Equation.3" ShapeID="_x0000_i1034" DrawAspect="Content" ObjectID="_1778909412" r:id="rId13"/>
        </w:object>
      </w:r>
    </w:p>
    <w:p w14:paraId="26456D45" w14:textId="77777777" w:rsidR="007B0BE6" w:rsidRDefault="00000000">
      <w:pPr>
        <w:spacing w:before="120" w:after="120" w:line="360" w:lineRule="auto"/>
        <w:ind w:left="0" w:firstLine="709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5. Реализовать алгоритм </w:t>
      </w:r>
      <w:r>
        <w:rPr>
          <w:rFonts w:ascii="Times New Roman" w:hAnsi="Times New Roman" w:cs="Times New Roman"/>
          <w:sz w:val="28"/>
          <w:szCs w:val="28"/>
          <w:lang w:val="en-US"/>
        </w:rPr>
        <w:t>QR</w:t>
      </w:r>
      <w:r>
        <w:rPr>
          <w:rFonts w:ascii="Times New Roman" w:hAnsi="Times New Roman" w:cs="Times New Roman"/>
          <w:sz w:val="28"/>
          <w:szCs w:val="28"/>
        </w:rPr>
        <w:t xml:space="preserve"> – разложения матриц в виде программы. На его основе разработать программу, реализующую </w:t>
      </w:r>
      <w:r>
        <w:rPr>
          <w:rFonts w:ascii="Times New Roman" w:hAnsi="Times New Roman" w:cs="Times New Roman"/>
          <w:sz w:val="28"/>
          <w:szCs w:val="28"/>
          <w:lang w:val="en-US"/>
        </w:rPr>
        <w:t>QR</w:t>
      </w:r>
      <w:r>
        <w:rPr>
          <w:rFonts w:ascii="Times New Roman" w:hAnsi="Times New Roman" w:cs="Times New Roman"/>
          <w:sz w:val="28"/>
          <w:szCs w:val="28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507DB154" w14:textId="7D2FAE26" w:rsidR="007B0BE6" w:rsidRDefault="00E81101">
      <w:pPr>
        <w:spacing w:after="160" w:line="360" w:lineRule="auto"/>
        <w:ind w:left="0"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50"/>
          <w:sz w:val="18"/>
          <w:szCs w:val="20"/>
          <w:lang w:val="en-US"/>
        </w:rPr>
        <w:object w:dxaOrig="1584" w:dyaOrig="1116" w14:anchorId="6C2C5E6F">
          <v:shape id="_x0000_i1035" type="#_x0000_t75" style="width:79.2pt;height:55.8pt" o:ole="" fillcolor="window">
            <v:imagedata r:id="rId14" o:title=""/>
          </v:shape>
          <o:OLEObject Type="Embed" ProgID="Equation.3" ShapeID="_x0000_i1035" DrawAspect="Content" ObjectID="_1778909413" r:id="rId15"/>
        </w:object>
      </w:r>
      <w:r>
        <w:rPr>
          <w:sz w:val="18"/>
          <w:lang w:val="en-US"/>
        </w:rPr>
        <w:tab/>
      </w:r>
      <w:r w:rsidR="00000000">
        <w:br w:type="page"/>
      </w:r>
    </w:p>
    <w:p w14:paraId="0108C560" w14:textId="77777777" w:rsidR="007B0BE6" w:rsidRDefault="00000000">
      <w:pPr>
        <w:pStyle w:val="1"/>
        <w:numPr>
          <w:ilvl w:val="0"/>
          <w:numId w:val="5"/>
        </w:numPr>
        <w:rPr>
          <w:rFonts w:ascii="Times New Roman" w:hAnsi="Times New Roman" w:cs="Times New Roman"/>
          <w:b/>
          <w:bCs/>
        </w:rPr>
      </w:pPr>
      <w:bookmarkStart w:id="2" w:name="_Toc158983149"/>
      <w:r>
        <w:rPr>
          <w:rFonts w:ascii="Times New Roman" w:hAnsi="Times New Roman" w:cs="Times New Roman"/>
          <w:b/>
          <w:bCs/>
        </w:rPr>
        <w:lastRenderedPageBreak/>
        <w:t>Теория</w:t>
      </w:r>
      <w:bookmarkEnd w:id="2"/>
    </w:p>
    <w:p w14:paraId="4888AFE4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LU – разложение </w:t>
      </w:r>
      <w:r>
        <w:rPr>
          <w:rFonts w:ascii="Times New Roman" w:hAnsi="Times New Roman" w:cs="Times New Roman"/>
          <w:sz w:val="28"/>
          <w:szCs w:val="28"/>
        </w:rPr>
        <w:t xml:space="preserve">матрицы A представляет собой разложение матрицы A в произведение нижней и верхней треугольных матриц, т.е. A = LU, где L - нижняя треугольная матрица (матрица, у которой все элементы, находящиеся выше главной диагонали равны нулю, l ij = 0 при i &lt; j ), U - верхняя треугольная матрица (матрица, у которой все элементы, находящиеся ниже главной диагонали равны нулю, u ij = 0 при i &gt; j ). В дальнейшем LU – разложение может быть эффективно использовано при решении систем линейных алгебраических уравнений вида Ax = b. </w:t>
      </w:r>
    </w:p>
    <w:p w14:paraId="3ED0AAA0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>Метод прогонки</w:t>
      </w:r>
      <w:r>
        <w:rPr>
          <w:rFonts w:ascii="Times New Roman" w:hAnsi="Times New Roman" w:cs="Times New Roman"/>
          <w:sz w:val="28"/>
          <w:szCs w:val="28"/>
        </w:rPr>
        <w:t xml:space="preserve"> является одним из эффективных методов решения СЛАУ с трех - диагональными матрицами, возникающих при конечно-разностной аппроксимации задач для обыкновенных дифференциальных уравнений (ОДУ) и уравнений в частных производных второго порядка и является частным случаем метода Гаусс</w:t>
      </w:r>
      <w:r>
        <w:rPr>
          <w:noProof/>
        </w:rPr>
        <w:drawing>
          <wp:anchor distT="0" distB="0" distL="0" distR="0" simplePos="0" relativeHeight="251655680" behindDoc="0" locked="0" layoutInCell="0" allowOverlap="1" wp14:anchorId="04DEE8A1" wp14:editId="768F1691">
            <wp:simplePos x="0" y="0"/>
            <wp:positionH relativeFrom="column">
              <wp:posOffset>3086735</wp:posOffset>
            </wp:positionH>
            <wp:positionV relativeFrom="paragraph">
              <wp:posOffset>1482725</wp:posOffset>
            </wp:positionV>
            <wp:extent cx="3475990" cy="765175"/>
            <wp:effectExtent l="0" t="0" r="0" b="0"/>
            <wp:wrapSquare wrapText="largest"/>
            <wp:docPr id="1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990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а.</w:t>
      </w:r>
    </w:p>
    <w:p w14:paraId="662E9789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54656" behindDoc="0" locked="0" layoutInCell="0" allowOverlap="1" wp14:anchorId="6A61ADB6" wp14:editId="405214D4">
            <wp:simplePos x="0" y="0"/>
            <wp:positionH relativeFrom="column">
              <wp:posOffset>-277495</wp:posOffset>
            </wp:positionH>
            <wp:positionV relativeFrom="paragraph">
              <wp:posOffset>67945</wp:posOffset>
            </wp:positionV>
            <wp:extent cx="3289935" cy="400685"/>
            <wp:effectExtent l="0" t="0" r="0" b="0"/>
            <wp:wrapSquare wrapText="largest"/>
            <wp:docPr id="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935" cy="400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7853B0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372F5683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етоды последовательных приближений, в которых при вычислении последующего приближения решения используются предыдущие, уже известные приближенные решения, называются </w:t>
      </w:r>
      <w:r>
        <w:rPr>
          <w:rFonts w:ascii="Times New Roman" w:hAnsi="Times New Roman" w:cs="Times New Roman"/>
          <w:b/>
          <w:bCs/>
          <w:sz w:val="28"/>
          <w:szCs w:val="28"/>
        </w:rPr>
        <w:t>итерационными.</w:t>
      </w:r>
    </w:p>
    <w:p w14:paraId="2E16B5AF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0" distR="0" simplePos="0" relativeHeight="251656704" behindDoc="0" locked="0" layoutInCell="0" allowOverlap="1" wp14:anchorId="27F5F091" wp14:editId="211AC591">
            <wp:simplePos x="0" y="0"/>
            <wp:positionH relativeFrom="column">
              <wp:posOffset>1946275</wp:posOffset>
            </wp:positionH>
            <wp:positionV relativeFrom="paragraph">
              <wp:posOffset>49530</wp:posOffset>
            </wp:positionV>
            <wp:extent cx="1513840" cy="1368425"/>
            <wp:effectExtent l="0" t="0" r="0" b="0"/>
            <wp:wrapSquare wrapText="largest"/>
            <wp:docPr id="3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1368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44C91A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41E3ABB5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563F209C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ля сходимости итерационного процесса необходимо и достаточно, чтобы спектр матрицы α эквивалентной системы лежал внутри круга с радиусом, равным единице.</w:t>
      </w:r>
    </w:p>
    <w:p w14:paraId="4ED2E30D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етод простых итераций довольно медленно сходится. Для его ускорения существует </w:t>
      </w:r>
      <w:r>
        <w:rPr>
          <w:rFonts w:ascii="Times New Roman" w:hAnsi="Times New Roman" w:cs="Times New Roman"/>
          <w:b/>
          <w:bCs/>
          <w:sz w:val="28"/>
          <w:szCs w:val="28"/>
        </w:rPr>
        <w:t>метод Зейделя</w:t>
      </w:r>
      <w:r>
        <w:rPr>
          <w:rFonts w:ascii="Times New Roman" w:hAnsi="Times New Roman" w:cs="Times New Roman"/>
          <w:sz w:val="28"/>
          <w:szCs w:val="28"/>
        </w:rPr>
        <w:t>, заключающийся в том, что при вычислении компонента вектора неизвестных на (k+1)-й итерации используются 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k+1</w:t>
      </w:r>
      <w:r>
        <w:rPr>
          <w:rFonts w:ascii="Times New Roman" w:hAnsi="Times New Roman" w:cs="Times New Roman"/>
          <w:sz w:val="28"/>
          <w:szCs w:val="28"/>
        </w:rPr>
        <w:t>,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k+1</w:t>
      </w:r>
      <w:r>
        <w:rPr>
          <w:rFonts w:ascii="Times New Roman" w:hAnsi="Times New Roman" w:cs="Times New Roman"/>
          <w:sz w:val="28"/>
          <w:szCs w:val="28"/>
        </w:rPr>
        <w:t>, …,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i-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k+1</w:t>
      </w:r>
      <w:r>
        <w:rPr>
          <w:rFonts w:ascii="Times New Roman" w:hAnsi="Times New Roman" w:cs="Times New Roman"/>
          <w:sz w:val="28"/>
          <w:szCs w:val="28"/>
        </w:rPr>
        <w:t>, уже вычисленные на (k+1)-й итерации.</w:t>
      </w:r>
    </w:p>
    <w:p w14:paraId="0B5D5686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57728" behindDoc="0" locked="0" layoutInCell="0" allowOverlap="1" wp14:anchorId="1B1A0BD1" wp14:editId="514416FC">
            <wp:simplePos x="0" y="0"/>
            <wp:positionH relativeFrom="column">
              <wp:posOffset>946785</wp:posOffset>
            </wp:positionH>
            <wp:positionV relativeFrom="paragraph">
              <wp:posOffset>93345</wp:posOffset>
            </wp:positionV>
            <wp:extent cx="3495040" cy="1251585"/>
            <wp:effectExtent l="0" t="0" r="0" b="0"/>
            <wp:wrapSquare wrapText="largest"/>
            <wp:docPr id="4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04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CCFC45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50F68F46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1DE350B7" w14:textId="77777777" w:rsidR="007B0BE6" w:rsidRDefault="007B0BE6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</w:p>
    <w:p w14:paraId="349C3F9E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шении полной проблемы собственных значений для несимметричных матриц эффективным является подход, основанный на приведении матриц к подобным, имеющим треугольный или квазитреугольный вид. Одним из наиболее распространенных методов этого класса является </w:t>
      </w:r>
      <w:r>
        <w:rPr>
          <w:rFonts w:ascii="Times New Roman" w:hAnsi="Times New Roman" w:cs="Times New Roman"/>
          <w:b/>
          <w:bCs/>
          <w:sz w:val="28"/>
          <w:szCs w:val="28"/>
        </w:rPr>
        <w:t>QR-алгоритм</w:t>
      </w:r>
      <w:r>
        <w:rPr>
          <w:rFonts w:ascii="Times New Roman" w:hAnsi="Times New Roman" w:cs="Times New Roman"/>
          <w:sz w:val="28"/>
          <w:szCs w:val="28"/>
        </w:rPr>
        <w:t>, позволяющий находить как вещественные, так и комплексные собственные значения.</w:t>
      </w:r>
    </w:p>
    <w:p w14:paraId="694160A5" w14:textId="77777777" w:rsidR="007B0BE6" w:rsidRDefault="00000000">
      <w:pPr>
        <w:spacing w:after="16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основе QR-алгоритма лежит представление матрицы в виде A = QR , где Q-ортогональная матрица, а R - верхняя треугольная. Такое разложение существует для любой квадратной матрицы. Одним из возможных подходов к </w:t>
      </w:r>
      <w:r>
        <w:rPr>
          <w:rFonts w:ascii="Times New Roman" w:hAnsi="Times New Roman" w:cs="Times New Roman"/>
          <w:sz w:val="28"/>
          <w:szCs w:val="28"/>
        </w:rPr>
        <w:lastRenderedPageBreak/>
        <w:t>построению QR разложения является использование преобразования Хаусхолдера, позволяющего обратить в нуль группу поддиагональных элементов столбца матрицы.</w:t>
      </w:r>
      <w:r>
        <w:br w:type="page"/>
      </w:r>
    </w:p>
    <w:p w14:paraId="0C258864" w14:textId="77777777" w:rsidR="007B0BE6" w:rsidRDefault="00000000">
      <w:pPr>
        <w:pStyle w:val="1"/>
        <w:numPr>
          <w:ilvl w:val="0"/>
          <w:numId w:val="6"/>
        </w:num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Х</w:t>
      </w:r>
      <w:bookmarkStart w:id="3" w:name="_Toc158983150"/>
      <w:r>
        <w:rPr>
          <w:rFonts w:ascii="Times New Roman" w:hAnsi="Times New Roman" w:cs="Times New Roman"/>
          <w:b/>
          <w:bCs/>
        </w:rPr>
        <w:t>од лабораторной работы</w:t>
      </w:r>
      <w:bookmarkEnd w:id="3"/>
    </w:p>
    <w:p w14:paraId="16EE0DC4" w14:textId="77777777" w:rsidR="007B0BE6" w:rsidRDefault="00000000">
      <w:pPr>
        <w:spacing w:before="120" w:after="120" w:line="259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 был реализован на языке C++, до этого мной был уже написан класс matrix с необходимыми методами</w:t>
      </w:r>
    </w:p>
    <w:p w14:paraId="6ED4A37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fndef MATRIX_H</w:t>
      </w:r>
    </w:p>
    <w:p w14:paraId="6E8F90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define MATRIX_H</w:t>
      </w:r>
    </w:p>
    <w:p w14:paraId="14B005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FD0599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vector&gt;</w:t>
      </w:r>
    </w:p>
    <w:p w14:paraId="370AD2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map&gt;</w:t>
      </w:r>
    </w:p>
    <w:p w14:paraId="354892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utility&gt;</w:t>
      </w:r>
    </w:p>
    <w:p w14:paraId="3C15CD7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memory&gt;</w:t>
      </w:r>
    </w:p>
    <w:p w14:paraId="2B77077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cmath&gt;</w:t>
      </w:r>
    </w:p>
    <w:p w14:paraId="10657E6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string&gt;</w:t>
      </w:r>
    </w:p>
    <w:p w14:paraId="20ADFA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fstream&gt;</w:t>
      </w:r>
    </w:p>
    <w:p w14:paraId="4D6346E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include &lt;complex&gt;</w:t>
      </w:r>
    </w:p>
    <w:p w14:paraId="74A3A2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48B8A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namespace numeric {</w:t>
      </w:r>
    </w:p>
    <w:p w14:paraId="383C3F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A50D0D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9683E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EigenResult {</w:t>
      </w:r>
    </w:p>
    <w:p w14:paraId="7F2A7EA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1C4A1B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eigenValues;</w:t>
      </w:r>
    </w:p>
    <w:p w14:paraId="6201318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std::vector&lt;T&gt;&gt; eigenVectors;</w:t>
      </w:r>
    </w:p>
    <w:p w14:paraId="62D64AB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1FCD7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EigenResult(size_t size) : eigenValues(size), eigenVectors(size, std::vector&lt;T&gt;(size)) {}</w:t>
      </w:r>
    </w:p>
    <w:p w14:paraId="6BF16E5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282380B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50C9B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, template&lt;typename&gt; class Container = std::vector&gt;</w:t>
      </w:r>
    </w:p>
    <w:p w14:paraId="7FB68D3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AbstractMatrix {</w:t>
      </w:r>
    </w:p>
    <w:p w14:paraId="195439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otected:</w:t>
      </w:r>
    </w:p>
    <w:p w14:paraId="4F2C82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rows;</w:t>
      </w:r>
    </w:p>
    <w:p w14:paraId="7992DDB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cols;</w:t>
      </w:r>
    </w:p>
    <w:p w14:paraId="12518A5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5D349D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irtual ~AbstractMatrix() = default;</w:t>
      </w:r>
    </w:p>
    <w:p w14:paraId="46832B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13609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irtual size_t rows() const;</w:t>
      </w:r>
    </w:p>
    <w:p w14:paraId="0111ECF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7BD3B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irtual size_t cols() const;</w:t>
      </w:r>
    </w:p>
    <w:p w14:paraId="21AE6F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BFBE5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irtual Container&lt;T&gt; &amp;operator[](size_t i) = 0;</w:t>
      </w:r>
    </w:p>
    <w:p w14:paraId="49941E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26E24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irtual const Container&lt;T&gt; &amp;operator[](size_t i) const = 0;</w:t>
      </w:r>
    </w:p>
    <w:p w14:paraId="667417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EBE64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3918E1D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A9DA35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, template&lt;typename&gt; class Container&gt;</w:t>
      </w:r>
    </w:p>
    <w:p w14:paraId="5C911C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AbstractMatrix&lt;T, Container&gt;::rows() const {</w:t>
      </w:r>
    </w:p>
    <w:p w14:paraId="46105A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rows;</w:t>
      </w:r>
    </w:p>
    <w:p w14:paraId="7C7C852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00DAB5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77432F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template&lt;class T, template&lt;typename&gt; class Container&gt;</w:t>
      </w:r>
    </w:p>
    <w:p w14:paraId="7FD393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AbstractMatrix&lt;T, Container&gt;::cols() const {</w:t>
      </w:r>
    </w:p>
    <w:p w14:paraId="72CEA60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cols;</w:t>
      </w:r>
    </w:p>
    <w:p w14:paraId="7CC48F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BD307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9CC5E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044F3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Matrix : public AbstractMatrix&lt;T, std::vector&gt; {</w:t>
      </w:r>
    </w:p>
    <w:p w14:paraId="702D47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otected:</w:t>
      </w:r>
    </w:p>
    <w:p w14:paraId="1424F2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std::vector&lt;T&gt;&gt; data;</w:t>
      </w:r>
    </w:p>
    <w:p w14:paraId="688A2B3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rows;</w:t>
      </w:r>
    </w:p>
    <w:p w14:paraId="17A911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cols;</w:t>
      </w:r>
    </w:p>
    <w:p w14:paraId="4C192B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7C96DF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Matrix(const std::vector&lt;std::vector&lt;T&gt;&gt; &amp;data);</w:t>
      </w:r>
    </w:p>
    <w:p w14:paraId="42FAE3A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DFC88D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Matrix(size_t rows, size_t cols);</w:t>
      </w:r>
    </w:p>
    <w:p w14:paraId="4C1952C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28A680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(const Matrix &amp;other);</w:t>
      </w:r>
    </w:p>
    <w:p w14:paraId="12C4A69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D369EA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&amp;operator=(const Matrix &amp;other);</w:t>
      </w:r>
    </w:p>
    <w:p w14:paraId="53707F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DE391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&amp;operator+=(const Matrix&lt;T&gt; &amp;rhs);</w:t>
      </w:r>
    </w:p>
    <w:p w14:paraId="3E5FEC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110526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&amp;operator-=(const Matrix&lt;T&gt; &amp;rhs);</w:t>
      </w:r>
    </w:p>
    <w:p w14:paraId="6A3616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80097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&amp;operator*=(const Matrix&lt;T&gt; &amp;rhs);</w:t>
      </w:r>
    </w:p>
    <w:p w14:paraId="09BFFC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551803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rows() const override;</w:t>
      </w:r>
    </w:p>
    <w:p w14:paraId="42B0859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902A4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cols() const override;</w:t>
      </w:r>
    </w:p>
    <w:p w14:paraId="4569475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2E2216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&amp;operator[](size_t i);</w:t>
      </w:r>
    </w:p>
    <w:p w14:paraId="682950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401382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const std::vector&lt;T&gt; &amp;operator[](size_t i) const;</w:t>
      </w:r>
    </w:p>
    <w:p w14:paraId="0DD4163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654B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transpose() const ;</w:t>
      </w:r>
    </w:p>
    <w:p w14:paraId="75074E9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4600E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~Matrix() override;</w:t>
      </w:r>
    </w:p>
    <w:p w14:paraId="6420698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A7E2A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atic Matrix&lt;T&gt; eye(size_t size);</w:t>
      </w:r>
    </w:p>
    <w:p w14:paraId="6530658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0CB3083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B4FE81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387DC0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SquareMatrix : public AbstractMatrix&lt;T, std::vector&gt; {</w:t>
      </w:r>
    </w:p>
    <w:p w14:paraId="1E11B7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ivate:</w:t>
      </w:r>
    </w:p>
    <w:p w14:paraId="28C57F4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std::vector&lt;T&gt;&gt; data;</w:t>
      </w:r>
    </w:p>
    <w:p w14:paraId="3BB0A30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size;</w:t>
      </w:r>
    </w:p>
    <w:p w14:paraId="026B34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65C5829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SquareMatrix(const std::vector&lt;std::vector&lt;T&gt;&gt; &amp;data);</w:t>
      </w:r>
    </w:p>
    <w:p w14:paraId="652EF5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583A3C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SquareMatrix(size_t size);</w:t>
      </w:r>
    </w:p>
    <w:p w14:paraId="362E78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FC959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(const SquareMatrix &amp;other);</w:t>
      </w:r>
    </w:p>
    <w:p w14:paraId="5A79247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4797A1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&amp;operator=(const SquareMatrix &amp;other);</w:t>
      </w:r>
    </w:p>
    <w:p w14:paraId="734EBF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F0C82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&amp;operator+=(const SquareMatrix&lt;T&gt; &amp;rhs);</w:t>
      </w:r>
    </w:p>
    <w:p w14:paraId="0E095A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7D85A9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&amp;operator-=(const SquareMatrix&lt;T&gt; &amp;rhs);</w:t>
      </w:r>
    </w:p>
    <w:p w14:paraId="6218FB3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36995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&amp;operator*=(const SquareMatrix&lt;T&gt; &amp;rhs);</w:t>
      </w:r>
    </w:p>
    <w:p w14:paraId="34A9094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3D699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rows() const override;</w:t>
      </w:r>
    </w:p>
    <w:p w14:paraId="6ADDDED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CBAC1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cols() const override;</w:t>
      </w:r>
    </w:p>
    <w:p w14:paraId="03AAFF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21C1D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&amp;operator[](size_t i);</w:t>
      </w:r>
    </w:p>
    <w:p w14:paraId="1B9DA7F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A4236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const std::vector&lt;T&gt; &amp;operator[](size_t i) const;</w:t>
      </w:r>
    </w:p>
    <w:p w14:paraId="29254F1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756F6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transpose() const;</w:t>
      </w:r>
    </w:p>
    <w:p w14:paraId="7E2EDC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6C4CD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operator Matrix&lt;T&gt;() const;</w:t>
      </w:r>
    </w:p>
    <w:p w14:paraId="271A2A6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1D9246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~SquareMatrix() override;</w:t>
      </w:r>
    </w:p>
    <w:p w14:paraId="725586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60AB1D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73545D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69377F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26D82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::operator Matrix&lt;T&gt;() const {</w:t>
      </w:r>
    </w:p>
    <w:p w14:paraId="1E3C6D5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this-&gt;size, this-&gt;size);</w:t>
      </w:r>
    </w:p>
    <w:p w14:paraId="0F3C5C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this-&gt;size; ++i) {</w:t>
      </w:r>
    </w:p>
    <w:p w14:paraId="19A930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this-&gt;size; ++j) {</w:t>
      </w:r>
    </w:p>
    <w:p w14:paraId="0AC689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this-&gt;data[i][j];</w:t>
      </w:r>
    </w:p>
    <w:p w14:paraId="7DA537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4646D99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71649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1D04FC7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355F70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3F2E8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8D3A3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&amp;SquareMatrix&lt;T&gt;::operator=(const SquareMatrix &amp;other) {</w:t>
      </w:r>
    </w:p>
    <w:p w14:paraId="7A2BFA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this != &amp;other) {</w:t>
      </w:r>
    </w:p>
    <w:p w14:paraId="0445C3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ata = other.data;</w:t>
      </w:r>
    </w:p>
    <w:p w14:paraId="035EF7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ize = other.size;</w:t>
      </w:r>
    </w:p>
    <w:p w14:paraId="6D4A30F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245151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3F464D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7103CD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4FA007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5F05C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127C5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::SquareMatrix(const SquareMatrix &amp;other) : data(other.data), size(other.cols()) {</w:t>
      </w:r>
    </w:p>
    <w:p w14:paraId="6DC089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E7908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448A2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18418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3A3749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Matrix&lt;T&gt; &amp;Matrix&lt;T&gt;::operator=(const Matrix &amp;other) {</w:t>
      </w:r>
    </w:p>
    <w:p w14:paraId="70BDA6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this != &amp;other) {</w:t>
      </w:r>
    </w:p>
    <w:p w14:paraId="36AFC83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ata = other.data;</w:t>
      </w:r>
    </w:p>
    <w:p w14:paraId="109F99C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_rows = other._rows;</w:t>
      </w:r>
    </w:p>
    <w:p w14:paraId="55DC286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_cols = other._cols;</w:t>
      </w:r>
    </w:p>
    <w:p w14:paraId="7A0817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385AF0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5A99333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24E358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D6905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10B216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::Matrix(const Matrix &amp;other) : data(other.data), _rows(other._rows), _cols(other._cols) {</w:t>
      </w:r>
    </w:p>
    <w:p w14:paraId="330C38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6EC74B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84601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0C291D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typename T&gt;</w:t>
      </w:r>
    </w:p>
    <w:p w14:paraId="2360D58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Row {</w:t>
      </w:r>
    </w:p>
    <w:p w14:paraId="54ED0E6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ivate:</w:t>
      </w:r>
    </w:p>
    <w:p w14:paraId="254FA9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map&lt;size_t, T&gt; row_data;</w:t>
      </w:r>
    </w:p>
    <w:p w14:paraId="7C251E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717F5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2D3F557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T &amp;operator[](size_t col) {</w:t>
      </w:r>
    </w:p>
    <w:p w14:paraId="71BF2CB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turn row_data[col];</w:t>
      </w:r>
    </w:p>
    <w:p w14:paraId="4E2465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561DE7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6A013C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const T &amp;operator[](size_t col) const {</w:t>
      </w:r>
    </w:p>
    <w:p w14:paraId="7624B5D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auto it = row_data.find(col);</w:t>
      </w:r>
    </w:p>
    <w:p w14:paraId="79615B5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f (it != row_data.end()) {</w:t>
      </w:r>
    </w:p>
    <w:p w14:paraId="26F8F44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turn it-&gt;second;</w:t>
      </w:r>
    </w:p>
    <w:p w14:paraId="37C087D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027E51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atic const T defaultValue{};</w:t>
      </w:r>
    </w:p>
    <w:p w14:paraId="458DC1E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turn defaultValue;</w:t>
      </w:r>
    </w:p>
    <w:p w14:paraId="6A55C8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7F655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402CF6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7F014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03D000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SparseMatrix : public AbstractMatrix&lt;T, Row&gt; {</w:t>
      </w:r>
    </w:p>
    <w:p w14:paraId="6F37AC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ivate:</w:t>
      </w:r>
    </w:p>
    <w:p w14:paraId="45DB79A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rows;</w:t>
      </w:r>
    </w:p>
    <w:p w14:paraId="0FD77CE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_cols;</w:t>
      </w:r>
    </w:p>
    <w:p w14:paraId="58DF4CF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99939B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map&lt;size_t, Row&lt;T&gt;&gt; data;</w:t>
      </w:r>
    </w:p>
    <w:p w14:paraId="5646DC1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7775A2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8CAF3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5CE65AF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SparseMatrix(size_t rows, size_t cols);</w:t>
      </w:r>
    </w:p>
    <w:p w14:paraId="0C3DD5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B2C13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(const SparseMatrix &amp;other);</w:t>
      </w:r>
    </w:p>
    <w:p w14:paraId="24F6233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1B1FAE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&amp;operator=(const SparseMatrix &amp;other);</w:t>
      </w:r>
    </w:p>
    <w:p w14:paraId="73F253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28A31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&amp;operator+=(const SparseMatrix&lt;T&gt; &amp;rhs);</w:t>
      </w:r>
    </w:p>
    <w:p w14:paraId="7A988D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96632F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SparseMatrix&lt;T&gt; &amp;operator-=(const SparseMatrix&lt;T&gt; &amp;rhs);</w:t>
      </w:r>
    </w:p>
    <w:p w14:paraId="70BEBC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04A85C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&amp;operator*=(const SparseMatrix&lt;T&gt; &amp;rhs);</w:t>
      </w:r>
    </w:p>
    <w:p w14:paraId="25FAF8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82CDA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rows() const override;</w:t>
      </w:r>
    </w:p>
    <w:p w14:paraId="5BBE3C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C2B31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cols() const override;</w:t>
      </w:r>
    </w:p>
    <w:p w14:paraId="102688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15AA2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ow&lt;T&gt; &amp;operator[](size_t row) override;</w:t>
      </w:r>
    </w:p>
    <w:p w14:paraId="7D2157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3369B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const Row&lt;T&gt; &amp;operator[](size_t row) const override;</w:t>
      </w:r>
    </w:p>
    <w:p w14:paraId="60F862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D963A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transpose() const;</w:t>
      </w:r>
    </w:p>
    <w:p w14:paraId="35D1027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E577D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~SparseMatrix() override;</w:t>
      </w:r>
    </w:p>
    <w:p w14:paraId="6D81BF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2594855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DCB9C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739919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::Matrix(size_t rows, size_t cols) : data(rows, std::vector&lt;T&gt;(cols)), _rows(rows), _cols(cols) {</w:t>
      </w:r>
    </w:p>
    <w:p w14:paraId="169436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EF556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4F92E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681AE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80F0D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::Matrix(const std::vector&lt;std::vector&lt;T&gt;&gt; &amp;data)</w:t>
      </w:r>
    </w:p>
    <w:p w14:paraId="04926ED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: data(data), _rows(data.size()), _cols(data.begin()-&gt;size()) {</w:t>
      </w:r>
    </w:p>
    <w:p w14:paraId="00B3B6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96E33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3B139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0E9774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3791972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Matrix&lt;T&gt;::rows() const {</w:t>
      </w:r>
    </w:p>
    <w:p w14:paraId="67600A5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rows;</w:t>
      </w:r>
    </w:p>
    <w:p w14:paraId="6A7938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78A5C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1FD2B0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86807C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Matrix&lt;T&gt;::cols() const {</w:t>
      </w:r>
    </w:p>
    <w:p w14:paraId="1A002B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cols;</w:t>
      </w:r>
    </w:p>
    <w:p w14:paraId="137F60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89552A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91A3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531618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&amp;Matrix&lt;T&gt;::operator[](size_t i) {</w:t>
      </w:r>
    </w:p>
    <w:p w14:paraId="0277ABF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ata[i];</w:t>
      </w:r>
    </w:p>
    <w:p w14:paraId="440C416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535C1C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A5779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8E2183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onst std::vector&lt;T&gt; &amp;Matrix&lt;T&gt;::operator[](size_t i) const {</w:t>
      </w:r>
    </w:p>
    <w:p w14:paraId="04C8B4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ata[i];</w:t>
      </w:r>
    </w:p>
    <w:p w14:paraId="22C452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08F96F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F9ED5B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B7AE8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Matrix&lt;T&gt;::transpose() const {</w:t>
      </w:r>
    </w:p>
    <w:p w14:paraId="053D7BC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transposedMatrix(_cols, _rows);</w:t>
      </w:r>
    </w:p>
    <w:p w14:paraId="22C28B5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for (size_t i = 0; i &lt; rows(); ++i) {</w:t>
      </w:r>
    </w:p>
    <w:p w14:paraId="1C6745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cols(); ++j) {</w:t>
      </w:r>
    </w:p>
    <w:p w14:paraId="40F02C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ransposedMatrix[j][i] = (*this)[i][j];</w:t>
      </w:r>
    </w:p>
    <w:p w14:paraId="58DF05A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EE855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22D585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transposedMatrix;</w:t>
      </w:r>
    </w:p>
    <w:p w14:paraId="10A231F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9635A9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985EB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775EA2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::~Matrix() = default;</w:t>
      </w:r>
    </w:p>
    <w:p w14:paraId="01A5581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F31A7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EEA18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Matrix&lt;T&gt;::eye(size_t size) {</w:t>
      </w:r>
    </w:p>
    <w:p w14:paraId="25C8E1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matrix(size, size);</w:t>
      </w:r>
    </w:p>
    <w:p w14:paraId="266E98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(int i = 0; i &lt; size; ++i) {</w:t>
      </w:r>
    </w:p>
    <w:p w14:paraId="7BEA90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matrix[i][i] = 1;</w:t>
      </w:r>
    </w:p>
    <w:p w14:paraId="70BA40A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44E54D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matrix;</w:t>
      </w:r>
    </w:p>
    <w:p w14:paraId="3C1A0C7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E5DA9F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A4F50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FDFDA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+(const Matrix&lt;T&gt; &amp;lhs, const Matrix&lt;T&gt; &amp;rhs) {</w:t>
      </w:r>
    </w:p>
    <w:p w14:paraId="59BF012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0F9CB3C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09A9950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9C665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B1E04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lhs.rows(), lhs.cols());</w:t>
      </w:r>
    </w:p>
    <w:p w14:paraId="29A059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07A009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218AB31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+ rhs[i][j];</w:t>
      </w:r>
    </w:p>
    <w:p w14:paraId="6105687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785D21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3DA421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7725E5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3D545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7D0EBC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4F2D3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operator*(const std::vector&lt;T&gt; &amp;vec, T scalar) {</w:t>
      </w:r>
    </w:p>
    <w:p w14:paraId="42B6AE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result(vec.size());</w:t>
      </w:r>
    </w:p>
    <w:p w14:paraId="755385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vec.size(); ++i) {</w:t>
      </w:r>
    </w:p>
    <w:p w14:paraId="203B52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sult[i] = vec[i] * scalar;</w:t>
      </w:r>
    </w:p>
    <w:p w14:paraId="1ED7E11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AE245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359906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A9182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B4418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E6F04D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operator*(T scalar, const std::vector&lt;T&gt; &amp;vec) {</w:t>
      </w:r>
    </w:p>
    <w:p w14:paraId="541851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vec * scalar;</w:t>
      </w:r>
    </w:p>
    <w:p w14:paraId="43F73B2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EA508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35C65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6069DE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-(const Matrix&lt;T&gt; &amp;lhs, const Matrix&lt;T&gt; &amp;rhs) {</w:t>
      </w:r>
    </w:p>
    <w:p w14:paraId="56E42D1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0AA1949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throw std::invalid_argument("Matrix dimensions must match for subtraction.");</w:t>
      </w:r>
    </w:p>
    <w:p w14:paraId="73CED7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1275CE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E23C3F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lhs.rows(), lhs.cols());</w:t>
      </w:r>
    </w:p>
    <w:p w14:paraId="7D2291F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3247388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715168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- rhs[i][j];</w:t>
      </w:r>
    </w:p>
    <w:p w14:paraId="5B22797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49BE12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B19F4E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2DD52A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5C45A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8C2B0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007879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*(const Matrix&lt;T&gt; &amp;lhs, const Matrix&lt;T&gt; &amp;rhs) {</w:t>
      </w:r>
    </w:p>
    <w:p w14:paraId="5BEA8B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cols() != rhs.rows()) {</w:t>
      </w:r>
    </w:p>
    <w:p w14:paraId="5004AA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5E1A3F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.");</w:t>
      </w:r>
    </w:p>
    <w:p w14:paraId="2FF21D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664BB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16BEC6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lhs.rows(), rhs.cols());</w:t>
      </w:r>
    </w:p>
    <w:p w14:paraId="745A132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3E9D74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cols(); ++j) {</w:t>
      </w:r>
    </w:p>
    <w:p w14:paraId="399751D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T();</w:t>
      </w:r>
    </w:p>
    <w:p w14:paraId="7D2C60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lhs.cols(); ++k) {</w:t>
      </w:r>
    </w:p>
    <w:p w14:paraId="2A7576B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lhs[i][k] * rhs[k][j];</w:t>
      </w:r>
    </w:p>
    <w:p w14:paraId="7757B0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7A0EB7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sum;</w:t>
      </w:r>
    </w:p>
    <w:p w14:paraId="21B278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6CE66F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751D59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297B1DD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334150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0184E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F8FB4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*(const Matrix&lt;T&gt; &amp;matrix, T scalar) {</w:t>
      </w:r>
    </w:p>
    <w:p w14:paraId="370657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matrix.rows(), matrix.cols());</w:t>
      </w:r>
    </w:p>
    <w:p w14:paraId="096535C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matrix.rows(); ++i) {</w:t>
      </w:r>
    </w:p>
    <w:p w14:paraId="0ACC657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matrix.cols(); ++j) {</w:t>
      </w:r>
    </w:p>
    <w:p w14:paraId="5E5C4D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matrix[i][j] * scalar;</w:t>
      </w:r>
    </w:p>
    <w:p w14:paraId="160BBE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B9B0E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677043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7EE925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16078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D08D3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6AAB2A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*(T scalar, const Matrix&lt;T&gt; &amp;matrix) {</w:t>
      </w:r>
    </w:p>
    <w:p w14:paraId="6D95A13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matrix * scalar;</w:t>
      </w:r>
    </w:p>
    <w:p w14:paraId="20578DC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9E800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462B2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95A194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perator/(const Matrix&lt;T&gt; &amp;matrix, T scalar) {</w:t>
      </w:r>
    </w:p>
    <w:p w14:paraId="208883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(scalar == 0) {</w:t>
      </w:r>
    </w:p>
    <w:p w14:paraId="30321C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Zero division");</w:t>
      </w:r>
    </w:p>
    <w:p w14:paraId="0D72F7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}</w:t>
      </w:r>
    </w:p>
    <w:p w14:paraId="0E9A506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matrix.rows(), matrix.cols());</w:t>
      </w:r>
    </w:p>
    <w:p w14:paraId="510BC88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matrix.rows(); ++i) {</w:t>
      </w:r>
    </w:p>
    <w:p w14:paraId="4C18AA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matrix.cols(); ++j) {</w:t>
      </w:r>
    </w:p>
    <w:p w14:paraId="69559B5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matrix[i][j] / scalar;</w:t>
      </w:r>
    </w:p>
    <w:p w14:paraId="1434C7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47C30A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0782B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3D1D05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D57F4A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25098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8FF37E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operator*(const Matrix&lt;T&gt; &amp;matrix, const std::vector&lt;T&gt; &amp;vec) {</w:t>
      </w:r>
    </w:p>
    <w:p w14:paraId="720FDB0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matrix.cols() != vec.size()) {</w:t>
      </w:r>
    </w:p>
    <w:p w14:paraId="655274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The number of columns in the matrix must match the size of the vector.");</w:t>
      </w:r>
    </w:p>
    <w:p w14:paraId="2740046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DF6527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DC57D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result(matrix.rows(), T());</w:t>
      </w:r>
    </w:p>
    <w:p w14:paraId="2C5F6C0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matrix.rows(); ++i) {</w:t>
      </w:r>
    </w:p>
    <w:p w14:paraId="63BF41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k = 0; k &lt; matrix.cols(); ++k) {</w:t>
      </w:r>
    </w:p>
    <w:p w14:paraId="3B445F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 += matrix[i][k] * vec[k];</w:t>
      </w:r>
    </w:p>
    <w:p w14:paraId="4906FDD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C44973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E69F3B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21B7B2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F4434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69CCC2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850229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operator*(const std::vector&lt;T&gt; &amp;vec, const Matrix&lt;T&gt; &amp;matrix) {</w:t>
      </w:r>
    </w:p>
    <w:p w14:paraId="554B1C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vec.size() != matrix.rows()) {</w:t>
      </w:r>
    </w:p>
    <w:p w14:paraId="3D8960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The size of the vector must match the number of rows in the matrix.");</w:t>
      </w:r>
    </w:p>
    <w:p w14:paraId="5A4C01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0EA70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CDA2A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result(matrix.cols(), T());</w:t>
      </w:r>
    </w:p>
    <w:p w14:paraId="48AD650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j = 0; j &lt; matrix.cols(); ++j) {</w:t>
      </w:r>
    </w:p>
    <w:p w14:paraId="3F0A318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i = 0; i &lt; matrix.rows(); ++i) {</w:t>
      </w:r>
    </w:p>
    <w:p w14:paraId="051A32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j] += vec[i] * matrix[i][j];</w:t>
      </w:r>
    </w:p>
    <w:p w14:paraId="59069B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D9831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2B3D9B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48B4AD4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6686E8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F6564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FC4977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3F469F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291A3D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84810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&amp;Matrix&lt;T&gt;::operator+=(const Matrix&lt;T&gt; &amp;rhs) {</w:t>
      </w:r>
    </w:p>
    <w:p w14:paraId="1FA185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rows != rhs._rows || _cols != rhs._cols) {</w:t>
      </w:r>
    </w:p>
    <w:p w14:paraId="1293582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39A9C37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0BD346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359125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_cols; ++j) {</w:t>
      </w:r>
    </w:p>
    <w:p w14:paraId="1C4FA2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+= rhs.data[i][j];</w:t>
      </w:r>
    </w:p>
    <w:p w14:paraId="361CF1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}</w:t>
      </w:r>
    </w:p>
    <w:p w14:paraId="0F74AD0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A1F76F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7423676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D4392F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469195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EFF019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&amp;Matrix&lt;T&gt;::operator-=(const Matrix&lt;T&gt; &amp;rhs) {</w:t>
      </w:r>
    </w:p>
    <w:p w14:paraId="17EDD58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rows != rhs._rows || _cols != rhs._cols) {</w:t>
      </w:r>
    </w:p>
    <w:p w14:paraId="1A2663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subtraction.");</w:t>
      </w:r>
    </w:p>
    <w:p w14:paraId="4DBA97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A425A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2EA79B6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_cols; ++j) {</w:t>
      </w:r>
    </w:p>
    <w:p w14:paraId="6F00AB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-= rhs.data[i][j];</w:t>
      </w:r>
    </w:p>
    <w:p w14:paraId="07B406D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07714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1365431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2ECB2AD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338168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9C54C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11D55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&amp;Matrix&lt;T&gt;::operator*=(const Matrix&lt;T&gt; &amp;rhs) {</w:t>
      </w:r>
    </w:p>
    <w:p w14:paraId="5D768D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cols != rhs._rows) {</w:t>
      </w:r>
    </w:p>
    <w:p w14:paraId="282F068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2F1B2B8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 for multiplication.");</w:t>
      </w:r>
    </w:p>
    <w:p w14:paraId="4061F8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97C40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ECFDF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_rows, rhs._cols);</w:t>
      </w:r>
    </w:p>
    <w:p w14:paraId="07C207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39B758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_cols; ++j) {</w:t>
      </w:r>
    </w:p>
    <w:p w14:paraId="49D3CF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_cols; ++k) {</w:t>
      </w:r>
    </w:p>
    <w:p w14:paraId="5DDBC6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result.data[i][j] += data[i][k] * rhs.data[k][j];</w:t>
      </w:r>
    </w:p>
    <w:p w14:paraId="534EB6D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0DC83D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5DFCB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592AE2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72F2A5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*this = std::move(result);</w:t>
      </w:r>
    </w:p>
    <w:p w14:paraId="17790D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1A1047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D87626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DD83B6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B6BBA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::SquareMatrix(const std::vector&lt;std::vector&lt;T&gt;&gt; &amp;data) : data(data), size(data.size()) {</w:t>
      </w:r>
    </w:p>
    <w:p w14:paraId="6EE4898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data.size() != data.begin()-&gt;size()) {</w:t>
      </w:r>
    </w:p>
    <w:p w14:paraId="507C2F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Not square matrix");</w:t>
      </w:r>
    </w:p>
    <w:p w14:paraId="47312B3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452EA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BE969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47DAA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405A3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::SquareMatrix(size_t size) : size(size), data(size, std::vector&lt;T&gt;(size)) {</w:t>
      </w:r>
    </w:p>
    <w:p w14:paraId="475FD2A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222261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1D1CA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EDFE3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SquareMatrix&lt;T&gt;::rows() const {</w:t>
      </w:r>
    </w:p>
    <w:p w14:paraId="6E32A9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return size;</w:t>
      </w:r>
    </w:p>
    <w:p w14:paraId="288B5A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50B270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7E409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244162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SquareMatrix&lt;T&gt;::cols() const {</w:t>
      </w:r>
    </w:p>
    <w:p w14:paraId="29127C3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size;</w:t>
      </w:r>
    </w:p>
    <w:p w14:paraId="4534C7C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4E066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FB5BF8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A817A5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&amp;SquareMatrix&lt;T&gt;::operator[](size_t i) {</w:t>
      </w:r>
    </w:p>
    <w:p w14:paraId="543FC6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ata[i];</w:t>
      </w:r>
    </w:p>
    <w:p w14:paraId="2DAF2D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47C59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185494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158D95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onst std::vector&lt;T&gt; &amp;SquareMatrix&lt;T&gt;::operator[](size_t i) const {</w:t>
      </w:r>
    </w:p>
    <w:p w14:paraId="1896F9C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ata[i];</w:t>
      </w:r>
    </w:p>
    <w:p w14:paraId="72F94E5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13E39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B1F16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2B73B6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SquareMatrix&lt;T&gt;::transpose() const {</w:t>
      </w:r>
    </w:p>
    <w:p w14:paraId="2A6EBED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transposedMatrix(size);</w:t>
      </w:r>
    </w:p>
    <w:p w14:paraId="759C82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rows(); ++i) {</w:t>
      </w:r>
    </w:p>
    <w:p w14:paraId="103E591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cols(); ++j) {</w:t>
      </w:r>
    </w:p>
    <w:p w14:paraId="42EBF6C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ransposedMatrix[j][i] = (*this)[i][j];</w:t>
      </w:r>
    </w:p>
    <w:p w14:paraId="716832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45766BC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B1104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transposedMatrix;</w:t>
      </w:r>
    </w:p>
    <w:p w14:paraId="06E8D1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CB201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3E096D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A07748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::~SquareMatrix() = default;</w:t>
      </w:r>
    </w:p>
    <w:p w14:paraId="2B0DF7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1ECD7E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623711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operator+(const SquareMatrix&lt;T&gt; &amp;lhs, const SquareMatrix&lt;T&gt; &amp;rhs) {</w:t>
      </w:r>
    </w:p>
    <w:p w14:paraId="18B748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4A5A48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0493FE5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C91706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291F19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result(lhs.cols());</w:t>
      </w:r>
    </w:p>
    <w:p w14:paraId="23EEF7D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21A6CA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16C0B5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+ rhs[i][j];</w:t>
      </w:r>
    </w:p>
    <w:p w14:paraId="79F48B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35A986A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39F6F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569617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716A78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B26C16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38D6B64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operator-(const SquareMatrix&lt;T&gt; &amp;lhs, const SquareMatrix&lt;T&gt; &amp;rhs) {</w:t>
      </w:r>
    </w:p>
    <w:p w14:paraId="201BB9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62A953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subtraction.");</w:t>
      </w:r>
    </w:p>
    <w:p w14:paraId="150563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AC4D6A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C6C38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result(lhs.cols());</w:t>
      </w:r>
    </w:p>
    <w:p w14:paraId="1EB449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057A58B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41A974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- rhs[i][j];</w:t>
      </w:r>
    </w:p>
    <w:p w14:paraId="1CD47EA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1F0B34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BE89FB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7644B55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4EE378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1D51D6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7D48B7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operator*(const SquareMatrix&lt;T&gt; &amp;lhs, const SquareMatrix&lt;T&gt; &amp;rhs) {</w:t>
      </w:r>
    </w:p>
    <w:p w14:paraId="5FF853A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cols() != rhs.rows()) {</w:t>
      </w:r>
    </w:p>
    <w:p w14:paraId="54AD96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22741AE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.");</w:t>
      </w:r>
    </w:p>
    <w:p w14:paraId="5B39A8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E0E7F5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D3915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result(rhs.cols());</w:t>
      </w:r>
    </w:p>
    <w:p w14:paraId="31F641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4F397B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cols(); ++j) {</w:t>
      </w:r>
    </w:p>
    <w:p w14:paraId="6B3149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T();</w:t>
      </w:r>
    </w:p>
    <w:p w14:paraId="5CCB86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lhs.cols(); ++k) {</w:t>
      </w:r>
    </w:p>
    <w:p w14:paraId="06E2B25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lhs[i][k] * rhs[k][j];</w:t>
      </w:r>
    </w:p>
    <w:p w14:paraId="41DF57C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3036D69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sum;</w:t>
      </w:r>
    </w:p>
    <w:p w14:paraId="42D337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3BFC38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61B9E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7CA4733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BE53A0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EF329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A73EE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&amp;SquareMatrix&lt;T&gt;::operator+=(const SquareMatrix&lt;T&gt; &amp;rhs) {</w:t>
      </w:r>
    </w:p>
    <w:p w14:paraId="4C98EC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size != rhs.size || size != rhs.size) {</w:t>
      </w:r>
    </w:p>
    <w:p w14:paraId="21B48E4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26C3666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13D509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size; ++i) {</w:t>
      </w:r>
    </w:p>
    <w:p w14:paraId="184AA2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size; ++j) {</w:t>
      </w:r>
    </w:p>
    <w:p w14:paraId="023F5D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+= rhs[i][j];</w:t>
      </w:r>
    </w:p>
    <w:p w14:paraId="53FF22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DE2E5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48F14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001BA8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00C90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D054C3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0F4AF2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&amp;SquareMatrix&lt;T&gt;::operator-=(const SquareMatrix&lt;T&gt; &amp;rhs) {</w:t>
      </w:r>
    </w:p>
    <w:p w14:paraId="4956CA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size != rhs.size || size != rhs.size) {</w:t>
      </w:r>
    </w:p>
    <w:p w14:paraId="2196731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subtraction.");</w:t>
      </w:r>
    </w:p>
    <w:p w14:paraId="23CA1E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1BF8A3B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size; ++i) {</w:t>
      </w:r>
    </w:p>
    <w:p w14:paraId="2CACC0F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size; ++j) {</w:t>
      </w:r>
    </w:p>
    <w:p w14:paraId="7A7309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-= rhs[i][j];</w:t>
      </w:r>
    </w:p>
    <w:p w14:paraId="2A439B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EA320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}</w:t>
      </w:r>
    </w:p>
    <w:p w14:paraId="53237ED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13C691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3BBF0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1545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71BF89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quareMatrix&lt;T&gt; &amp;SquareMatrix&lt;T&gt;::operator*=(const SquareMatrix&lt;T&gt; &amp;rhs) {</w:t>
      </w:r>
    </w:p>
    <w:p w14:paraId="071BA16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size != rhs.size) {</w:t>
      </w:r>
    </w:p>
    <w:p w14:paraId="4A0CA8D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62B61C9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 for multiplication.");</w:t>
      </w:r>
    </w:p>
    <w:p w14:paraId="7F72C6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125100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5E5C46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quareMatrix&lt;T&gt; result(size);</w:t>
      </w:r>
    </w:p>
    <w:p w14:paraId="4AAD4D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size; ++i) {</w:t>
      </w:r>
    </w:p>
    <w:p w14:paraId="7579B7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size; ++j) {</w:t>
      </w:r>
    </w:p>
    <w:p w14:paraId="5986E0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size; ++k) {</w:t>
      </w:r>
    </w:p>
    <w:p w14:paraId="2652F0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result.data[i][j] += data[i][k] * rhs.data[k][j];</w:t>
      </w:r>
    </w:p>
    <w:p w14:paraId="56EE67C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1310514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40AE0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059CB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FE95CA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*this = std::move(result);</w:t>
      </w:r>
    </w:p>
    <w:p w14:paraId="669595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139B90C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20DB2A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28A94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97ED6D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204615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::SparseMatrix(size_t rows, size_t cols) : _rows(rows), _cols(cols) {</w:t>
      </w:r>
    </w:p>
    <w:p w14:paraId="1D17877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AB4F5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B31F0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5D2B4A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SparseMatrix&lt;T&gt;::rows() const {</w:t>
      </w:r>
    </w:p>
    <w:p w14:paraId="3F686E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rows;</w:t>
      </w:r>
    </w:p>
    <w:p w14:paraId="2458F2C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36651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7571E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342F77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ize_t SparseMatrix&lt;T&gt;::cols() const {</w:t>
      </w:r>
    </w:p>
    <w:p w14:paraId="1C0860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_cols;</w:t>
      </w:r>
    </w:p>
    <w:p w14:paraId="087B9F3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99709F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267446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EB798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Row&lt;T&gt; &amp;SparseMatrix&lt;T&gt;::operator[](size_t row) {</w:t>
      </w:r>
    </w:p>
    <w:p w14:paraId="74616C9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ata[row];</w:t>
      </w:r>
    </w:p>
    <w:p w14:paraId="588FDF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287D5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017F49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20EF61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onst Row&lt;T&gt; &amp;SparseMatrix&lt;T&gt;::operator[](size_t row) const {</w:t>
      </w:r>
    </w:p>
    <w:p w14:paraId="53036A6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auto it = data.find(row);</w:t>
      </w:r>
    </w:p>
    <w:p w14:paraId="4516DF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it != data.end()) {</w:t>
      </w:r>
    </w:p>
    <w:p w14:paraId="199817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turn it-&gt;second;</w:t>
      </w:r>
    </w:p>
    <w:p w14:paraId="7ABE02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 else {</w:t>
      </w:r>
    </w:p>
    <w:p w14:paraId="6660708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atic const Row&lt;T&gt; emptyRow{};</w:t>
      </w:r>
    </w:p>
    <w:p w14:paraId="1CC8D3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return emptyRow;</w:t>
      </w:r>
    </w:p>
    <w:p w14:paraId="5F7683A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0A6BB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78517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7F366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typename T&gt;</w:t>
      </w:r>
    </w:p>
    <w:p w14:paraId="5FB0AF3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 operator*(const std::vector&lt;T&gt;&amp; v1, const std::vector&lt;T&gt;&amp; v2) {</w:t>
      </w:r>
    </w:p>
    <w:p w14:paraId="183DD17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v1.size() != v2.size()) {</w:t>
      </w:r>
    </w:p>
    <w:p w14:paraId="1699232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Vectors must be of the same length.");</w:t>
      </w:r>
    </w:p>
    <w:p w14:paraId="0BE5C0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827C57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8CFB0A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T result = 0;</w:t>
      </w:r>
    </w:p>
    <w:p w14:paraId="52BA21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v1.size(); ++i) {</w:t>
      </w:r>
    </w:p>
    <w:p w14:paraId="49B0D6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sult += v1[i] * v2[i];</w:t>
      </w:r>
    </w:p>
    <w:p w14:paraId="202B4C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825B8E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1A329E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2EDE98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247F3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F312A0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C2678E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SparseMatrix&lt;T&gt;::transpose() const {</w:t>
      </w:r>
    </w:p>
    <w:p w14:paraId="4AFA1E3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transposedMatrix(cols(), rows());</w:t>
      </w:r>
    </w:p>
    <w:p w14:paraId="7867444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rows(); ++i) {</w:t>
      </w:r>
    </w:p>
    <w:p w14:paraId="2CB35F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cols(); ++j) {</w:t>
      </w:r>
    </w:p>
    <w:p w14:paraId="7863167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ransposedMatrix[j][i] = (*this)[i][j];</w:t>
      </w:r>
    </w:p>
    <w:p w14:paraId="0C6124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5AFE9E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8ACEF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transposedMatrix;</w:t>
      </w:r>
    </w:p>
    <w:p w14:paraId="2D757D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F6AC2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DC411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35E13A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::~SparseMatrix() = default;</w:t>
      </w:r>
    </w:p>
    <w:p w14:paraId="1C86F9D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12B5A5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73670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operator+(const SparseMatrix&lt;T&gt; &amp;lhs, const SparseMatrix&lt;T&gt; &amp;rhs) {</w:t>
      </w:r>
    </w:p>
    <w:p w14:paraId="7E880DE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448B91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394EF3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4EEAC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365E3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result(lhs.rows(), lhs.cols());</w:t>
      </w:r>
    </w:p>
    <w:p w14:paraId="26C5E3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10A3CF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776A84A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+ rhs[i][j];</w:t>
      </w:r>
    </w:p>
    <w:p w14:paraId="4C7041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997546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D8E556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286F23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AB8030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0590E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3870D0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operator-(const SparseMatrix&lt;T&gt; &amp;lhs, const SparseMatrix&lt;T&gt; &amp;rhs) {</w:t>
      </w:r>
    </w:p>
    <w:p w14:paraId="2F0C541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rows() != rhs.rows() || lhs.cols() != rhs.cols()) {</w:t>
      </w:r>
    </w:p>
    <w:p w14:paraId="07038C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subtraction.");</w:t>
      </w:r>
    </w:p>
    <w:p w14:paraId="2E2BBB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EB5919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69F09B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result(lhs.rows(), lhs.cols());</w:t>
      </w:r>
    </w:p>
    <w:p w14:paraId="4E44DD1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42E1AD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lhs.cols(); ++j) {</w:t>
      </w:r>
    </w:p>
    <w:p w14:paraId="66CA80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lhs[i][j] - rhs[i][j];</w:t>
      </w:r>
    </w:p>
    <w:p w14:paraId="01B8A53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3A682A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5EDF99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558CC8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4F7D4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2AD3E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B4B70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operator*(const SparseMatrix&lt;T&gt; &amp;lhs, const SparseMatrix&lt;T&gt; &amp;rhs) {</w:t>
      </w:r>
    </w:p>
    <w:p w14:paraId="281D766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cols() != rhs.rows()) {</w:t>
      </w:r>
    </w:p>
    <w:p w14:paraId="0D543E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73F3B8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.");</w:t>
      </w:r>
    </w:p>
    <w:p w14:paraId="67F227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FE54F3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B1D44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result(lhs.rows(), rhs.cols());</w:t>
      </w:r>
    </w:p>
    <w:p w14:paraId="1CDCB9C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rows(); ++i) {</w:t>
      </w:r>
    </w:p>
    <w:p w14:paraId="5AD0FE1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cols(); ++j) {</w:t>
      </w:r>
    </w:p>
    <w:p w14:paraId="1EB05B3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T();</w:t>
      </w:r>
    </w:p>
    <w:p w14:paraId="6EA778C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lhs.cols(); ++k) {</w:t>
      </w:r>
    </w:p>
    <w:p w14:paraId="29D0A4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lhs[i][k] * rhs[k][j];</w:t>
      </w:r>
    </w:p>
    <w:p w14:paraId="443F31D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4767268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j] = sum;</w:t>
      </w:r>
    </w:p>
    <w:p w14:paraId="5B3E99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BA14DF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638A3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05DE492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BA9E2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F5B31C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typename T&gt;</w:t>
      </w:r>
    </w:p>
    <w:p w14:paraId="6890C97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outerProduct(const std::vector&lt;T&gt;&amp; v1, const std::vector&lt;T&gt;&amp; v2) {</w:t>
      </w:r>
    </w:p>
    <w:p w14:paraId="158F0E3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matrix(v1.size(), v2.size());</w:t>
      </w:r>
    </w:p>
    <w:p w14:paraId="2C2212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v1.size(); ++i) {</w:t>
      </w:r>
    </w:p>
    <w:p w14:paraId="323537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v2.size(); ++j) {</w:t>
      </w:r>
    </w:p>
    <w:p w14:paraId="3EAD38B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matrix[i][j] = v1[i] * v2[j];</w:t>
      </w:r>
    </w:p>
    <w:p w14:paraId="16664C2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D84556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8CE07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matrix;</w:t>
      </w:r>
    </w:p>
    <w:p w14:paraId="630639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0E0359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4747F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455D4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::SparseMatrix(const SparseMatrix &amp;other) : data(other.data), _rows(other._rows),</w:t>
      </w:r>
    </w:p>
    <w:p w14:paraId="1BD178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                                       _cols(other._cols) {</w:t>
      </w:r>
    </w:p>
    <w:p w14:paraId="4E0C90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301EF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C5B11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BF1C8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AB57F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&amp;SparseMatrix&lt;T&gt;::operator=(const SparseMatrix &amp;other) {</w:t>
      </w:r>
    </w:p>
    <w:p w14:paraId="4FF17D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this != &amp;other) {</w:t>
      </w:r>
    </w:p>
    <w:p w14:paraId="7E5BFE3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ata = other.data;</w:t>
      </w:r>
    </w:p>
    <w:p w14:paraId="2A3365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_rows = other._rows;</w:t>
      </w:r>
    </w:p>
    <w:p w14:paraId="10C160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_cols = other._cols;</w:t>
      </w:r>
    </w:p>
    <w:p w14:paraId="658FF92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F56C3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1EA67A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3B9CE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A33973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83D9C2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&amp;SparseMatrix&lt;T&gt;::operator+=(const SparseMatrix&lt;T&gt; &amp;rhs) {</w:t>
      </w:r>
    </w:p>
    <w:p w14:paraId="1E9C8FB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rows != rhs._rows || _cols != rhs._cols) {</w:t>
      </w:r>
    </w:p>
    <w:p w14:paraId="77410E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15DC13F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6F6581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239DA1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_cols; ++j) {</w:t>
      </w:r>
    </w:p>
    <w:p w14:paraId="715BBB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+= rhs[i][j];</w:t>
      </w:r>
    </w:p>
    <w:p w14:paraId="67417C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65F599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2FCB7A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541DFA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D2D42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C65C8F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7DC6F9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&amp;SparseMatrix&lt;T&gt;::operator-=(const SparseMatrix&lt;T&gt; &amp;rhs) {</w:t>
      </w:r>
    </w:p>
    <w:p w14:paraId="7EB10F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rows != rhs._rows || _cols != rhs._cols) {</w:t>
      </w:r>
    </w:p>
    <w:p w14:paraId="69BEBEC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dimensions must match for addition.");</w:t>
      </w:r>
    </w:p>
    <w:p w14:paraId="55AA249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B4BCE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263A8C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_cols; ++j) {</w:t>
      </w:r>
    </w:p>
    <w:p w14:paraId="2F2CFC2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ata[i][j] -= rhs[i][j];</w:t>
      </w:r>
    </w:p>
    <w:p w14:paraId="6BD2C62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1008996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4F249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4E0821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90AC3B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D02061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1AF667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parseMatrix&lt;T&gt; &amp;SparseMatrix&lt;T&gt;::operator*=(const SparseMatrix&lt;T&gt; &amp;rhs) {</w:t>
      </w:r>
    </w:p>
    <w:p w14:paraId="70FA7D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_cols != rhs._rows) {</w:t>
      </w:r>
    </w:p>
    <w:p w14:paraId="54B73AA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</w:t>
      </w:r>
    </w:p>
    <w:p w14:paraId="1451843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"The number of columns in the first matrix must match the number of rows in the second for multiplication.");</w:t>
      </w:r>
    </w:p>
    <w:p w14:paraId="1649F5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E530F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3955DA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parseMatrix&lt;T&gt; result(_rows, rhs._cols);</w:t>
      </w:r>
    </w:p>
    <w:p w14:paraId="543739A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_rows; ++i) {</w:t>
      </w:r>
    </w:p>
    <w:p w14:paraId="65AC391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rhs._cols; ++j) {</w:t>
      </w:r>
    </w:p>
    <w:p w14:paraId="1B1673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0; k &lt; _cols; ++k) {</w:t>
      </w:r>
    </w:p>
    <w:p w14:paraId="475CE1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result[i][j] += data[i][k] * rhs[k][j];</w:t>
      </w:r>
    </w:p>
    <w:p w14:paraId="513AA1C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515D325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F615F1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58AD31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9D2223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*this = std::move(result);</w:t>
      </w:r>
    </w:p>
    <w:p w14:paraId="1D770B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*this;</w:t>
      </w:r>
    </w:p>
    <w:p w14:paraId="7B0E26F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8F9FF9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9CE20B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template&lt;class T&gt;</w:t>
      </w:r>
    </w:p>
    <w:p w14:paraId="53CABB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class LUMatrix {</w:t>
      </w:r>
    </w:p>
    <w:p w14:paraId="2398D8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ivate:</w:t>
      </w:r>
    </w:p>
    <w:p w14:paraId="39C033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oid init(const Matrix&lt;T&gt; &amp;matrix);</w:t>
      </w:r>
    </w:p>
    <w:p w14:paraId="1D85FD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852D6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5D0185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L;</w:t>
      </w:r>
    </w:p>
    <w:p w14:paraId="1E5F1E9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U;</w:t>
      </w:r>
    </w:p>
    <w:p w14:paraId="42262BE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D6EFF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LUMatrix(const Matrix&lt;T&gt; &amp;matrix);</w:t>
      </w:r>
    </w:p>
    <w:p w14:paraId="3650AA1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F9AD4F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solve();</w:t>
      </w:r>
    </w:p>
    <w:p w14:paraId="01E96EB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349FC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T determinant();</w:t>
      </w:r>
    </w:p>
    <w:p w14:paraId="7857BC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58E8087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899A87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9E041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 LUMatrix&lt;T&gt;::determinant() {</w:t>
      </w:r>
    </w:p>
    <w:p w14:paraId="4B326AA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T deter = 1;</w:t>
      </w:r>
    </w:p>
    <w:p w14:paraId="6831EDF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U.rows(); ++i) {</w:t>
      </w:r>
    </w:p>
    <w:p w14:paraId="5E8410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eter *= U[i][i];</w:t>
      </w:r>
    </w:p>
    <w:p w14:paraId="0B66AAF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CB98CD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55CD6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deter;</w:t>
      </w:r>
    </w:p>
    <w:p w14:paraId="058C37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F4716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543E0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808FA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LUMatrix&lt;T&gt;::solve() {</w:t>
      </w:r>
    </w:p>
    <w:p w14:paraId="3B82A6D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esult(U.rows(), U.cols() - U.rows());</w:t>
      </w:r>
    </w:p>
    <w:p w14:paraId="1E471EC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int k = 0; k &lt; U.cols() - U.rows(); ++k) {</w:t>
      </w:r>
    </w:p>
    <w:p w14:paraId="2973C9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int i = U.rows() - 1; i &gt;= 0; --i) {</w:t>
      </w:r>
    </w:p>
    <w:p w14:paraId="59F6AF0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0.0;</w:t>
      </w:r>
    </w:p>
    <w:p w14:paraId="67A49AE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int j = i + 1; j &lt; U.rows(); ++j) {</w:t>
      </w:r>
    </w:p>
    <w:p w14:paraId="30D8163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U[i][j] * result[j][k];</w:t>
      </w:r>
    </w:p>
    <w:p w14:paraId="6CDA1F7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06F5008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[i][k] = (U[i][U.rows() + k] - sum) / U[i][i];</w:t>
      </w:r>
    </w:p>
    <w:p w14:paraId="00210F3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F52376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02362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8783E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47FBB3E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1E3125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E76444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A273F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void LUMatrix&lt;T&gt;::init(const Matrix&lt;T&gt; &amp;matrix) {</w:t>
      </w:r>
    </w:p>
    <w:p w14:paraId="4EBCD3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U = matrix;</w:t>
      </w:r>
    </w:p>
    <w:p w14:paraId="3D12093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matrix.rows(); ++i) {</w:t>
      </w:r>
    </w:p>
    <w:p w14:paraId="77F93E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ax = 0;</w:t>
      </w:r>
    </w:p>
    <w:p w14:paraId="2FD1511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ize_t row = i;</w:t>
      </w:r>
    </w:p>
    <w:p w14:paraId="0C2045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k = i; k &lt; matrix.rows(); ++k) {</w:t>
      </w:r>
    </w:p>
    <w:p w14:paraId="4D060D4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std::fabs(matrix[k][i]) &gt; max) {</w:t>
      </w:r>
    </w:p>
    <w:p w14:paraId="7C38BC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max = std::fabs(matrix[k][i]);</w:t>
      </w:r>
    </w:p>
    <w:p w14:paraId="27A84F4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row = k;</w:t>
      </w:r>
    </w:p>
    <w:p w14:paraId="7EF6A0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    }</w:t>
      </w:r>
    </w:p>
    <w:p w14:paraId="5680C70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56122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A7B2D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d::swap(U[i], U[row]);</w:t>
      </w:r>
    </w:p>
    <w:p w14:paraId="029A94C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d::swap(L[i], L[row]);</w:t>
      </w:r>
    </w:p>
    <w:p w14:paraId="7F498F6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40FFD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L[i][i] = 1;</w:t>
      </w:r>
    </w:p>
    <w:p w14:paraId="348B4A7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EB4E47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i + 1; j &lt; matrix.rows(); ++j) {</w:t>
      </w:r>
    </w:p>
    <w:p w14:paraId="5CAD81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double factor = U[j][i] / double(U[i][i]);</w:t>
      </w:r>
    </w:p>
    <w:p w14:paraId="07451E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L[j][i] = factor;</w:t>
      </w:r>
    </w:p>
    <w:p w14:paraId="01A8D2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k = i; k &lt; matrix.cols(); ++k) {</w:t>
      </w:r>
    </w:p>
    <w:p w14:paraId="44A556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U[j][k] -= factor * U[i][k];</w:t>
      </w:r>
    </w:p>
    <w:p w14:paraId="15E45D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74E54A6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1B633D8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93B8F2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CEF865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C0264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2CE68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LUMatrix&lt;T&gt;::LUMatrix(const Matrix&lt;T&gt; &amp;matrix) : L(matrix.rows(), matrix.cols()), U(matrix.rows(), matrix.cols()) {</w:t>
      </w:r>
    </w:p>
    <w:p w14:paraId="237EE1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nit(matrix);</w:t>
      </w:r>
    </w:p>
    <w:p w14:paraId="55A5BD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2604B1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32EC64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4790F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Matrix&lt;T&gt; inputMatrix(const std::string &amp;path) {</w:t>
      </w:r>
    </w:p>
    <w:p w14:paraId="7342175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ifstream fin(path);</w:t>
      </w:r>
    </w:p>
    <w:p w14:paraId="498768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n, m;</w:t>
      </w:r>
    </w:p>
    <w:p w14:paraId="6AB5AB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in &gt;&gt; n &gt;&gt; m;</w:t>
      </w:r>
    </w:p>
    <w:p w14:paraId="567667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matrix(n, m);</w:t>
      </w:r>
    </w:p>
    <w:p w14:paraId="1776F3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n; ++i) {</w:t>
      </w:r>
    </w:p>
    <w:p w14:paraId="4968BC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m; ++j) {</w:t>
      </w:r>
    </w:p>
    <w:p w14:paraId="520EF21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in &gt;&gt; matrix[i][j];</w:t>
      </w:r>
    </w:p>
    <w:p w14:paraId="226AEA1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AA3975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0F1279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matrix;</w:t>
      </w:r>
    </w:p>
    <w:p w14:paraId="6E89919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EA258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5220F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6B5102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inputVector(const std::string &amp;path) {</w:t>
      </w:r>
    </w:p>
    <w:p w14:paraId="0B394A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ifstream fin(path);</w:t>
      </w:r>
    </w:p>
    <w:p w14:paraId="2FF3F7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n;</w:t>
      </w:r>
    </w:p>
    <w:p w14:paraId="3D77D72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in &gt;&gt; n;</w:t>
      </w:r>
    </w:p>
    <w:p w14:paraId="3985200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vec(n);</w:t>
      </w:r>
    </w:p>
    <w:p w14:paraId="432962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n; ++i) {</w:t>
      </w:r>
    </w:p>
    <w:p w14:paraId="25A1E7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in &gt;&gt; vec[i];</w:t>
      </w:r>
    </w:p>
    <w:p w14:paraId="4F4A687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495F4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vec;</w:t>
      </w:r>
    </w:p>
    <w:p w14:paraId="37CAC0E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85688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ACDCCF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343E21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void printMatrix(const AbstractMatrix&lt;T&gt; &amp;matrix) {</w:t>
      </w:r>
    </w:p>
    <w:p w14:paraId="4E93A9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for (size_t i = 0; i &lt; matrix.rows(); ++i) {</w:t>
      </w:r>
    </w:p>
    <w:p w14:paraId="11CC52D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matrix.cols(); ++j) {</w:t>
      </w:r>
    </w:p>
    <w:p w14:paraId="66930B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std::cout &lt;&lt; matrix[i][j] &lt;&lt; "\t";</w:t>
      </w:r>
    </w:p>
    <w:p w14:paraId="323F31B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3D620B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d::cout &lt;&lt; "\n";</w:t>
      </w:r>
    </w:p>
    <w:p w14:paraId="756B69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4B380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560D3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E8E45E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31BE1F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void printVector(const std::vector&lt;T&gt; &amp;vector) {</w:t>
      </w:r>
    </w:p>
    <w:p w14:paraId="1FB8AC0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vector.size(); ++i)</w:t>
      </w:r>
    </w:p>
    <w:p w14:paraId="0AAC66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td::cout &lt;&lt; vector[i] &lt;&lt; " ";</w:t>
      </w:r>
    </w:p>
    <w:p w14:paraId="12E8140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C554F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FDF42D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3152B5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tridiagonalSolve(const AbstractMatrix&lt;T&gt; &amp;matrix, const std::vector&lt;T&gt; &amp;b) {</w:t>
      </w:r>
    </w:p>
    <w:p w14:paraId="6E2DA4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n = matrix.rows();</w:t>
      </w:r>
    </w:p>
    <w:p w14:paraId="680C4C7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matrix.cols() != n || b.size() != n) {</w:t>
      </w:r>
    </w:p>
    <w:p w14:paraId="3ADE513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Matrix must be square and the size of vector b must match.");</w:t>
      </w:r>
    </w:p>
    <w:p w14:paraId="7DDE78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AC5B3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D7273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C(n, 0);</w:t>
      </w:r>
    </w:p>
    <w:p w14:paraId="5ACBB28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D(n, 0);</w:t>
      </w:r>
    </w:p>
    <w:p w14:paraId="538C850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x(n);</w:t>
      </w:r>
    </w:p>
    <w:p w14:paraId="50D8999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089F2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C[0] = matrix[0][1] / matrix[0][0];</w:t>
      </w:r>
    </w:p>
    <w:p w14:paraId="6731A9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[0] = b[0] / matrix[0][0];</w:t>
      </w:r>
    </w:p>
    <w:p w14:paraId="773F9A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E10E07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1; i &lt; n; ++i) {</w:t>
      </w:r>
    </w:p>
    <w:p w14:paraId="487FD53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 = 1 / (matrix[i][i] - matrix[i][i - 1] * C[i - 1]);</w:t>
      </w:r>
    </w:p>
    <w:p w14:paraId="6B23DB0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C[i] = i &lt; n - 1 ? matrix[i][i + 1] * m : 0;</w:t>
      </w:r>
    </w:p>
    <w:p w14:paraId="5997586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[i] = (b[i] - matrix[i][i - 1] * D[i - 1]) * m;</w:t>
      </w:r>
    </w:p>
    <w:p w14:paraId="1E27BA7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52A416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11BC6C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x[n - 1] = D[n - 1];</w:t>
      </w:r>
    </w:p>
    <w:p w14:paraId="51A5FA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77636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int i = n - 2; i &gt;= 0; --i) {</w:t>
      </w:r>
    </w:p>
    <w:p w14:paraId="3D17FF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x[i] = D[i] - C[i] * x[i + 1];</w:t>
      </w:r>
    </w:p>
    <w:p w14:paraId="5CB13B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164BFA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BE7FE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x;</w:t>
      </w:r>
    </w:p>
    <w:p w14:paraId="0E0BBE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38BAE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0A1CD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A5CE18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double norm(const AbstractMatrix&lt;T&gt; &amp;matrix) {</w:t>
      </w:r>
    </w:p>
    <w:p w14:paraId="0844FD4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norm = 0;</w:t>
      </w:r>
    </w:p>
    <w:p w14:paraId="59B4F1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matrix.rows(); ++i) {</w:t>
      </w:r>
    </w:p>
    <w:p w14:paraId="0DB0B00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double currentSum = 0;</w:t>
      </w:r>
    </w:p>
    <w:p w14:paraId="4E5D4A6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matrix.cols(); ++j) {</w:t>
      </w:r>
    </w:p>
    <w:p w14:paraId="6BFCB0D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currentSum += fabs(matrix[i][j]);</w:t>
      </w:r>
    </w:p>
    <w:p w14:paraId="58198E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76BC0D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norm = fmax(currentSum, norm);</w:t>
      </w:r>
    </w:p>
    <w:p w14:paraId="2BD11D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}</w:t>
      </w:r>
    </w:p>
    <w:p w14:paraId="105D9A6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1F8C77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norm;</w:t>
      </w:r>
    </w:p>
    <w:p w14:paraId="700A0C7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4C8CBC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E2FCA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A7ABE3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double norm(const std::vector&lt;T&gt; &amp;vector) {</w:t>
      </w:r>
    </w:p>
    <w:p w14:paraId="71E138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norm = 0;</w:t>
      </w:r>
    </w:p>
    <w:p w14:paraId="684AEAA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vector.size(); ++i) {</w:t>
      </w:r>
    </w:p>
    <w:p w14:paraId="1D17E4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norm += pow(vector[i], 2);</w:t>
      </w:r>
    </w:p>
    <w:p w14:paraId="38949E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881AA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sqrt(norm);</w:t>
      </w:r>
    </w:p>
    <w:p w14:paraId="616D47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85E87B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D8991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18FBA6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diffVector(const std::vector&lt;T&gt; &amp;lhs, const std::vector&lt;T&gt; &amp;rhs) {</w:t>
      </w:r>
    </w:p>
    <w:p w14:paraId="41EEF1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if (lhs.size() != rhs.size())</w:t>
      </w:r>
    </w:p>
    <w:p w14:paraId="06A87EC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hrow std::invalid_argument("invalid args");</w:t>
      </w:r>
    </w:p>
    <w:p w14:paraId="09139FA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result(lhs.size());</w:t>
      </w:r>
    </w:p>
    <w:p w14:paraId="50E0DF4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lhs.size(); ++i) {</w:t>
      </w:r>
    </w:p>
    <w:p w14:paraId="5DE35C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result[i] = lhs[i] - rhs[i];</w:t>
      </w:r>
    </w:p>
    <w:p w14:paraId="7667FC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E55FEF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1422727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88D1B7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8626EF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63485E1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iterationSolve(const AbstractMatrix&lt;T&gt; &amp;matrix, const std::vector&lt;T&gt; &amp;b, T eps) {</w:t>
      </w:r>
    </w:p>
    <w:p w14:paraId="6A4F4A9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size_t n = matrix.rows();</w:t>
      </w:r>
    </w:p>
    <w:p w14:paraId="7EED44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beta(n, T());</w:t>
      </w:r>
    </w:p>
    <w:p w14:paraId="6F63B45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alpha(n, n);</w:t>
      </w:r>
    </w:p>
    <w:p w14:paraId="5F0B503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td::size_t i = 0; i &lt; n; ++i) {</w:t>
      </w:r>
    </w:p>
    <w:p w14:paraId="5012291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beta[i] = b[i] / matrix[i][i];</w:t>
      </w:r>
    </w:p>
    <w:p w14:paraId="63C078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td::size_t j = 0; j &lt; n; ++j) {</w:t>
      </w:r>
    </w:p>
    <w:p w14:paraId="69E9474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i == j) {</w:t>
      </w:r>
    </w:p>
    <w:p w14:paraId="3560EB0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alpha[i][j] = 0;</w:t>
      </w:r>
    </w:p>
    <w:p w14:paraId="6224484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 else {</w:t>
      </w:r>
    </w:p>
    <w:p w14:paraId="24F5872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alpha[i][j] = -matrix[i][j] / matrix[i][i];</w:t>
      </w:r>
    </w:p>
    <w:p w14:paraId="7A4E1E2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21E7D99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692856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4E140E8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27DB8D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x = beta;</w:t>
      </w:r>
    </w:p>
    <w:p w14:paraId="5C28F6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x_next(n, T());</w:t>
      </w:r>
    </w:p>
    <w:p w14:paraId="2A8984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8B5CD6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bool continueIteration = true;</w:t>
      </w:r>
    </w:p>
    <w:p w14:paraId="7195CF9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B49D8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a = norm(alpha);</w:t>
      </w:r>
    </w:p>
    <w:p w14:paraId="7B0B4D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B9CA4B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"\nNorm of matrix:\n";</w:t>
      </w:r>
    </w:p>
    <w:p w14:paraId="4368EE5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a &lt;&lt; "\n";</w:t>
      </w:r>
    </w:p>
    <w:p w14:paraId="2B8CF1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90A365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iter = 0;</w:t>
      </w:r>
    </w:p>
    <w:p w14:paraId="77D3241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while (continueIteration) {</w:t>
      </w:r>
    </w:p>
    <w:p w14:paraId="7A1C253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continueIteration = false;</w:t>
      </w:r>
    </w:p>
    <w:p w14:paraId="24CCF59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5F776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td::size_t i = 0; i &lt; n; ++i) {</w:t>
      </w:r>
    </w:p>
    <w:p w14:paraId="61807C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beta[i];</w:t>
      </w:r>
    </w:p>
    <w:p w14:paraId="194348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td::size_t j = 0; j &lt; n; ++j) {</w:t>
      </w:r>
    </w:p>
    <w:p w14:paraId="452E5C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alpha[i][j] * x[j];</w:t>
      </w:r>
    </w:p>
    <w:p w14:paraId="1E912A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422927E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x_next[i] = sum;</w:t>
      </w:r>
    </w:p>
    <w:p w14:paraId="3FEDC12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1F170F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2C87B4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f (a &lt; 1) {</w:t>
      </w:r>
    </w:p>
    <w:p w14:paraId="702F60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a / (1 - a) * norm(diffVector(x_next, x)) &gt; eps) {</w:t>
      </w:r>
    </w:p>
    <w:p w14:paraId="6490A16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continueIteration = true;</w:t>
      </w:r>
    </w:p>
    <w:p w14:paraId="1B8BFF1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64C63B6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 else {</w:t>
      </w:r>
    </w:p>
    <w:p w14:paraId="23E17F5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norm(diffVector(x_next, x)) &gt; eps) {</w:t>
      </w:r>
    </w:p>
    <w:p w14:paraId="1CDDEF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continueIteration = true;</w:t>
      </w:r>
    </w:p>
    <w:p w14:paraId="094A95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0D614AC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87EEA2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7E9613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x = x_next;</w:t>
      </w:r>
    </w:p>
    <w:p w14:paraId="7F43314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++iter;</w:t>
      </w:r>
    </w:p>
    <w:p w14:paraId="4FC74B4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B9F1F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"\nCount of iterations: " &lt;&lt; iter &lt;&lt; "\n";</w:t>
      </w:r>
    </w:p>
    <w:p w14:paraId="128B73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x;</w:t>
      </w:r>
    </w:p>
    <w:p w14:paraId="0ADE473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0C5FD1C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2FF27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219CC31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std::vector&lt;T&gt; SeidelSolve(const AbstractMatrix&lt;T&gt; &amp;matrix, const std::vector&lt;T&gt; &amp;b, T eps) {</w:t>
      </w:r>
    </w:p>
    <w:p w14:paraId="15F4D05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size_t n = matrix.rows();</w:t>
      </w:r>
    </w:p>
    <w:p w14:paraId="6BE8D5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beta(n, T());</w:t>
      </w:r>
    </w:p>
    <w:p w14:paraId="5E619E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alpha(n, n);</w:t>
      </w:r>
    </w:p>
    <w:p w14:paraId="61F97B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CMatrix(n, n);</w:t>
      </w:r>
    </w:p>
    <w:p w14:paraId="3AFF924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td::size_t i = 0; i &lt; n; ++i) {</w:t>
      </w:r>
    </w:p>
    <w:p w14:paraId="799B9DA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beta[i] = b[i] / matrix[i][i];</w:t>
      </w:r>
    </w:p>
    <w:p w14:paraId="61FC3D8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td::size_t j = 0; j &lt; n; ++j) {</w:t>
      </w:r>
    </w:p>
    <w:p w14:paraId="24D040E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i == j) {</w:t>
      </w:r>
    </w:p>
    <w:p w14:paraId="64578D6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alpha[i][j] = 0;</w:t>
      </w:r>
    </w:p>
    <w:p w14:paraId="0DD78E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 else {</w:t>
      </w:r>
    </w:p>
    <w:p w14:paraId="218054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alpha[i][j] = -matrix[i][j] / matrix[i][i];</w:t>
      </w:r>
    </w:p>
    <w:p w14:paraId="533594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498DE3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34DA9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357A928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A54EA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(size_t i = 0; i &lt; n; ++i) {</w:t>
      </w:r>
    </w:p>
    <w:p w14:paraId="66A537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(size_t j = i; j &lt; n; ++j) {</w:t>
      </w:r>
    </w:p>
    <w:p w14:paraId="6B3D6DC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CMatrix[i][j] = alpha[i][j];</w:t>
      </w:r>
    </w:p>
    <w:p w14:paraId="2EAA0BE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4C9803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EDB4E7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x = beta;</w:t>
      </w:r>
    </w:p>
    <w:p w14:paraId="3E5F4F3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T&gt; x_next(n, T());</w:t>
      </w:r>
    </w:p>
    <w:p w14:paraId="696E5B7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9B82C2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bool continueIteration = true;</w:t>
      </w:r>
    </w:p>
    <w:p w14:paraId="39822C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1E7B46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a = norm(alpha);</w:t>
      </w:r>
    </w:p>
    <w:p w14:paraId="41003B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c = norm(CMatrix);</w:t>
      </w:r>
    </w:p>
    <w:p w14:paraId="4103927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"\nNorm of matrix:\n";</w:t>
      </w:r>
    </w:p>
    <w:p w14:paraId="411611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a &lt;&lt; "\n";</w:t>
      </w:r>
    </w:p>
    <w:p w14:paraId="069FDA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"\nNorm of C matrix:\n";</w:t>
      </w:r>
    </w:p>
    <w:p w14:paraId="3D9D9AE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c &lt;&lt; "\n";</w:t>
      </w:r>
    </w:p>
    <w:p w14:paraId="624D22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43B29D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iter = 0;</w:t>
      </w:r>
    </w:p>
    <w:p w14:paraId="2CC1143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while (continueIteration) {</w:t>
      </w:r>
    </w:p>
    <w:p w14:paraId="0632610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continueIteration = false;</w:t>
      </w:r>
    </w:p>
    <w:p w14:paraId="55C0D62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1E39D9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x_next = x;</w:t>
      </w:r>
    </w:p>
    <w:p w14:paraId="742239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td::size_t i = 0; i &lt; n; ++i) {</w:t>
      </w:r>
    </w:p>
    <w:p w14:paraId="60067B7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um = beta[i];</w:t>
      </w:r>
    </w:p>
    <w:p w14:paraId="73BB42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j = 0; j &lt; n; ++j) {</w:t>
      </w:r>
    </w:p>
    <w:p w14:paraId="71ED1A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sum += alpha[i][j] * x_next[j];</w:t>
      </w:r>
    </w:p>
    <w:p w14:paraId="300DA77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16DE370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x_next[i] = sum;</w:t>
      </w:r>
    </w:p>
    <w:p w14:paraId="65F0F2B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79CFA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C366F0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f (a &lt; 1) {</w:t>
      </w:r>
    </w:p>
    <w:p w14:paraId="1F4F5C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c / (1 - a) * norm(diffVector(x_next, x)) &gt; eps) {</w:t>
      </w:r>
    </w:p>
    <w:p w14:paraId="42A43F7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continueIteration = true;</w:t>
      </w:r>
    </w:p>
    <w:p w14:paraId="32232BB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0A50FE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 else {</w:t>
      </w:r>
    </w:p>
    <w:p w14:paraId="604E80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 (norm(diffVector(x_next, x)) &gt; eps) {</w:t>
      </w:r>
    </w:p>
    <w:p w14:paraId="3E9F30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continueIteration = true;</w:t>
      </w:r>
    </w:p>
    <w:p w14:paraId="7C269B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702265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729B99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64A01F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x = x_next;</w:t>
      </w:r>
    </w:p>
    <w:p w14:paraId="703B81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++iter;</w:t>
      </w:r>
    </w:p>
    <w:p w14:paraId="35F18F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F27161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cout &lt;&lt; "\nCount of iterations: " &lt;&lt; iter &lt;&lt; "\n";</w:t>
      </w:r>
    </w:p>
    <w:p w14:paraId="6986A5E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x;</w:t>
      </w:r>
    </w:p>
    <w:p w14:paraId="6D966D7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3EF19DE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643B1E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7E0D0F4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void applyRotation(AbstractMatrix&lt;T&gt; &amp;matrix, std::vector&lt;std::vector&lt;T&gt;&gt; &amp;eigenVectors, size_t p, size_t q, T c, T s) {</w:t>
      </w:r>
    </w:p>
    <w:p w14:paraId="5611377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n = matrix.rows();</w:t>
      </w:r>
    </w:p>
    <w:p w14:paraId="6D89D4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n; ++i) {</w:t>
      </w:r>
    </w:p>
    <w:p w14:paraId="5BA93D0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pi = matrix[i][p];</w:t>
      </w:r>
    </w:p>
    <w:p w14:paraId="06967D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qi = matrix[i][q];</w:t>
      </w:r>
    </w:p>
    <w:p w14:paraId="564AF0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matrix[i][p] = c * mpi + s * mqi;</w:t>
      </w:r>
    </w:p>
    <w:p w14:paraId="1401903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matrix[i][q] = -s * mpi + c * mqi;</w:t>
      </w:r>
    </w:p>
    <w:p w14:paraId="1B078C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BAE1B6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epi = eigenVectors[i][p];</w:t>
      </w:r>
    </w:p>
    <w:p w14:paraId="315F015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eqi = eigenVectors[i][q];</w:t>
      </w:r>
    </w:p>
    <w:p w14:paraId="24C3FB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    eigenVectors[i][p] = c * epi + s * eqi;</w:t>
      </w:r>
    </w:p>
    <w:p w14:paraId="0D8D248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eigenVectors[i][q] = -s * epi + c * eqi;</w:t>
      </w:r>
    </w:p>
    <w:p w14:paraId="7ABFEB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2FC1E78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CDBF43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j = 0; j &lt; n; ++j) {</w:t>
      </w:r>
    </w:p>
    <w:p w14:paraId="5D33E6F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pj = matrix[p][j];</w:t>
      </w:r>
    </w:p>
    <w:p w14:paraId="2B2FC86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mqj = matrix[q][j];</w:t>
      </w:r>
    </w:p>
    <w:p w14:paraId="6326EB6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matrix[p][j] = c * mpj + s * mqj;</w:t>
      </w:r>
    </w:p>
    <w:p w14:paraId="6720E6A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matrix[q][j] = -s * mpj + c * mqj;</w:t>
      </w:r>
    </w:p>
    <w:p w14:paraId="743D0B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4FB8D3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16589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F4638F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40445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42F4D7C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EigenResult&lt;T&gt; findEigenvaluesAndEigenvectors(Matrix&lt;T&gt;&amp; inputMatrix, double eps)  {</w:t>
      </w:r>
    </w:p>
    <w:p w14:paraId="4606BE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n = inputMatrix.rows();</w:t>
      </w:r>
    </w:p>
    <w:p w14:paraId="0BD603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igenResult&lt;T&gt; result(n);</w:t>
      </w:r>
    </w:p>
    <w:p w14:paraId="2C4780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auto&amp; eigenVectors = result.eigenVectors;</w:t>
      </w:r>
    </w:p>
    <w:p w14:paraId="4E1D38F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auto&amp; eigenValues = result.eigenValues;</w:t>
      </w:r>
    </w:p>
    <w:p w14:paraId="521F04D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matrix = inputMatrix;</w:t>
      </w:r>
    </w:p>
    <w:p w14:paraId="0B0A87C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E07899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n; ++i) {</w:t>
      </w:r>
    </w:p>
    <w:p w14:paraId="7235B3A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eigenVectors[i][i] = 1;</w:t>
      </w:r>
    </w:p>
    <w:p w14:paraId="1139F30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72DE40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692DE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uble offDiagonalNorm;</w:t>
      </w:r>
    </w:p>
    <w:p w14:paraId="3B80FA4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do {</w:t>
      </w:r>
    </w:p>
    <w:p w14:paraId="5E0D7C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offDiagonalNorm = 0.0;</w:t>
      </w:r>
    </w:p>
    <w:p w14:paraId="467BD7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p = 0; p &lt; n; ++p) {</w:t>
      </w:r>
    </w:p>
    <w:p w14:paraId="18001EA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q = p + 1; q &lt; n; ++q) {</w:t>
      </w:r>
    </w:p>
    <w:p w14:paraId="57A40F6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offDiagonalNorm += matrix[p][q] * matrix[p][q];</w:t>
      </w:r>
    </w:p>
    <w:p w14:paraId="4BEEF6F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2985762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012FC9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370930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f (sqrt(offDiagonalNorm) &lt; eps)</w:t>
      </w:r>
    </w:p>
    <w:p w14:paraId="40C4740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break;</w:t>
      </w:r>
    </w:p>
    <w:p w14:paraId="4BA39F3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F209C3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p = 0; p &lt; n; ++p) {</w:t>
      </w:r>
    </w:p>
    <w:p w14:paraId="01158E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q = p + 1; q &lt; n; ++q) {</w:t>
      </w:r>
    </w:p>
    <w:p w14:paraId="32FBFD8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T apq = matrix[p][q];</w:t>
      </w:r>
    </w:p>
    <w:p w14:paraId="083B2D0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if (fabs(apq) &gt; eps) {</w:t>
      </w:r>
    </w:p>
    <w:p w14:paraId="613BD90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app = matrix[p][p];</w:t>
      </w:r>
    </w:p>
    <w:p w14:paraId="50018B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aqq = matrix[q][q];</w:t>
      </w:r>
    </w:p>
    <w:p w14:paraId="6641D3A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tau = (aqq - app) / (2 * apq);</w:t>
      </w:r>
    </w:p>
    <w:p w14:paraId="0661E03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t = (tau / fabs(tau)) * (1.0 / (fabs(tau) + sqrt(1.0 + tau * tau)));</w:t>
      </w:r>
    </w:p>
    <w:p w14:paraId="73E3BEC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c = 1 / sqrt(1 + t * t);</w:t>
      </w:r>
    </w:p>
    <w:p w14:paraId="031AAA7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T s = t * c;</w:t>
      </w:r>
    </w:p>
    <w:p w14:paraId="310B614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1CA0329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applyRotation(matrix, eigenVectors, p, q, c, s);</w:t>
      </w:r>
    </w:p>
    <w:p w14:paraId="48C1D2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}</w:t>
      </w:r>
    </w:p>
    <w:p w14:paraId="4EB463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795301D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0079EE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} while (true);</w:t>
      </w:r>
    </w:p>
    <w:p w14:paraId="60D1688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5CA4B58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for (size_t i = 0; i &lt; n; ++i) {</w:t>
      </w:r>
    </w:p>
    <w:p w14:paraId="35D3D15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eigenValues[i] = matrix[i][i];</w:t>
      </w:r>
    </w:p>
    <w:p w14:paraId="1A13727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771A1F7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036A7F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0BD7B44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6D2C156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F3E1C2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1CCB21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class QRMatrix {</w:t>
      </w:r>
    </w:p>
    <w:p w14:paraId="37D48FB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ublic:</w:t>
      </w:r>
    </w:p>
    <w:p w14:paraId="709B6FD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Q;</w:t>
      </w:r>
    </w:p>
    <w:p w14:paraId="161DB8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R;</w:t>
      </w:r>
    </w:p>
    <w:p w14:paraId="0D3D335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FE6723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xplicit QRMatrix(const Matrix&lt;T&gt;&amp; matrix) : Q(Matrix&lt;T&gt;::eye(matrix.rows())), R(matrix) {</w:t>
      </w:r>
    </w:p>
    <w:p w14:paraId="46B835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nit();</w:t>
      </w:r>
    </w:p>
    <w:p w14:paraId="23EAEAB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63A4FF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619502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private:</w:t>
      </w:r>
    </w:p>
    <w:p w14:paraId="1425ABB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void init() {</w:t>
      </w:r>
    </w:p>
    <w:p w14:paraId="0439250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ize_t m = R.rows();</w:t>
      </w:r>
    </w:p>
    <w:p w14:paraId="1F4E7B6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size_t n = R.cols();</w:t>
      </w:r>
    </w:p>
    <w:p w14:paraId="20E1BE1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F45783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 (size_t j = 0; j &lt; n - 1; ++j) {</w:t>
      </w:r>
    </w:p>
    <w:p w14:paraId="7722320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norm_x = 0;</w:t>
      </w:r>
    </w:p>
    <w:p w14:paraId="75E6BC3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i = j; i &lt; m; ++i) {</w:t>
      </w:r>
    </w:p>
    <w:p w14:paraId="2FCE88B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norm_x += R[i][j] * R[i][j];</w:t>
      </w:r>
    </w:p>
    <w:p w14:paraId="21603B3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03CB5E5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norm_x = std::sqrt(norm_x);</w:t>
      </w:r>
    </w:p>
    <w:p w14:paraId="2BEE97B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7B3EB06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std::vector&lt;T&gt; v(m, 0);</w:t>
      </w:r>
    </w:p>
    <w:p w14:paraId="2F023B5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alpha = R[j][j] &gt; 0 ? -norm_x : norm_x;</w:t>
      </w:r>
    </w:p>
    <w:p w14:paraId="03ABE71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 (size_t i = j; i &lt; m; ++i) {</w:t>
      </w:r>
    </w:p>
    <w:p w14:paraId="74CDB08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v[i] = R[i][j] - ((i == j) ? alpha : 0);</w:t>
      </w:r>
    </w:p>
    <w:p w14:paraId="11F9197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1C527A3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232677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Matrix&lt;T&gt; H = Matrix&lt;T&gt;::eye(n) - 2.0 * (outerProduct(v, v) / (v * v));</w:t>
      </w:r>
    </w:p>
    <w:p w14:paraId="15CBF0D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BE2380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 = H * R;</w:t>
      </w:r>
    </w:p>
    <w:p w14:paraId="408C1D9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Q *= H;</w:t>
      </w:r>
    </w:p>
    <w:p w14:paraId="5A56FFE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56A4B5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07DBCAB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;</w:t>
      </w:r>
    </w:p>
    <w:p w14:paraId="15FC2F1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6A734B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template&lt;class T&gt;</w:t>
      </w:r>
    </w:p>
    <w:p w14:paraId="579DFC2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EigenResult&lt;std::complex&lt;T&gt;&gt; findEigenvaluesAndEigenvectorsByQR(Matrix&lt;T&gt;&amp; inputMatrix, double eps1, double eps2) {</w:t>
      </w:r>
    </w:p>
    <w:p w14:paraId="62DFAD2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bool continueIteration = true;</w:t>
      </w:r>
    </w:p>
    <w:p w14:paraId="3A01849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Matrix&lt;T&gt; A = inputMatrix;</w:t>
      </w:r>
    </w:p>
    <w:p w14:paraId="6749224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td::vector&lt;std::complex&lt;T&gt;&gt; prevEigenvalues(inputMatrix.cols());</w:t>
      </w:r>
    </w:p>
    <w:p w14:paraId="7BB59E5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01885C8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lastRenderedPageBreak/>
        <w:t xml:space="preserve">        while(continueIteration) {</w:t>
      </w:r>
    </w:p>
    <w:p w14:paraId="67536B4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QRMatrix&lt;T&gt; QR(A);</w:t>
      </w:r>
    </w:p>
    <w:p w14:paraId="06469B3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A = QR.R * QR.Q;</w:t>
      </w:r>
    </w:p>
    <w:p w14:paraId="5DBE7DC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FEC167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(int i = 0; i &lt; A.cols(); ++i) {</w:t>
      </w:r>
    </w:p>
    <w:p w14:paraId="4F2748B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underDiagonal = 0;</w:t>
      </w:r>
    </w:p>
    <w:p w14:paraId="311CB09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for(int j = i + 1; j &lt; A.rows(); ++j) {</w:t>
      </w:r>
    </w:p>
    <w:p w14:paraId="34AFD8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underDiagonal += A[j][i] * A[j][i];</w:t>
      </w:r>
    </w:p>
    <w:p w14:paraId="5921621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70BD31C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underDiagonal = std::sqrt(underDiagonal);</w:t>
      </w:r>
    </w:p>
    <w:p w14:paraId="252C3B5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f(i &lt; A.cols() - 1 &amp;&amp; underDiagonal &gt; eps1) {</w:t>
      </w:r>
    </w:p>
    <w:p w14:paraId="2CED8FE3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T a = A[i][i], b = A[i][i + 1], c = A[i + 1][i], d = A[i + 1][i + 1];</w:t>
      </w:r>
    </w:p>
    <w:p w14:paraId="30B5C70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T tr = a + d;</w:t>
      </w:r>
    </w:p>
    <w:p w14:paraId="48A1A0B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T det = a * d - b * c;</w:t>
      </w:r>
    </w:p>
    <w:p w14:paraId="7B9FCE1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T s = std::sqrt(std::abs(tr * tr / 4 - det));</w:t>
      </w:r>
    </w:p>
    <w:p w14:paraId="3CB2565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if (std::abs(std::complex&lt;T&gt;(tr / 2, s) - prevEigenvalues[i]) &lt; eps2) {</w:t>
      </w:r>
    </w:p>
    <w:p w14:paraId="20A74FE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continueIteration = false;</w:t>
      </w:r>
    </w:p>
    <w:p w14:paraId="4DB113E7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}</w:t>
      </w:r>
    </w:p>
    <w:p w14:paraId="1D556D98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prevEigenvalues[i] = std::complex&lt;T&gt;(tr / 2, s);</w:t>
      </w:r>
    </w:p>
    <w:p w14:paraId="715A308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 else if(i &lt; A.cols() - 1) {</w:t>
      </w:r>
    </w:p>
    <w:p w14:paraId="2C05138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if(underDiagonal &lt; eps1) {</w:t>
      </w:r>
    </w:p>
    <w:p w14:paraId="59CBAD9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    continueIteration = false;</w:t>
      </w:r>
    </w:p>
    <w:p w14:paraId="75D02C0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    }</w:t>
      </w:r>
    </w:p>
    <w:p w14:paraId="4E354FF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}</w:t>
      </w:r>
    </w:p>
    <w:p w14:paraId="6E49D80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1F2475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66A77532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4147FFE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size_t i = 0;</w:t>
      </w:r>
    </w:p>
    <w:p w14:paraId="0230A9E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EigenResult&lt;std::complex&lt;T&gt;&gt; result(A.cols());</w:t>
      </w:r>
    </w:p>
    <w:p w14:paraId="1FF358E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while (i &lt; A.cols()) {</w:t>
      </w:r>
    </w:p>
    <w:p w14:paraId="55A6D9D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T underDiagonal = 0;</w:t>
      </w:r>
    </w:p>
    <w:p w14:paraId="7D00970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for(int j = i + 1; j &lt; A.rows(); ++j) {</w:t>
      </w:r>
    </w:p>
    <w:p w14:paraId="1AAEB3AC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underDiagonal += A[j][i] * A[j][i];</w:t>
      </w:r>
    </w:p>
    <w:p w14:paraId="3B2F95F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2B980AD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underDiagonal = std::sqrt(underDiagonal);</w:t>
      </w:r>
    </w:p>
    <w:p w14:paraId="02E43D69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if (i &lt; A.cols() - 1 &amp;&amp; underDiagonal &gt; eps1) {</w:t>
      </w:r>
    </w:p>
    <w:p w14:paraId="0914A92F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a = A[i][i], b = A[i][i + 1], c = A[i + 1][i], d = A[i + 1][i + 1];</w:t>
      </w:r>
    </w:p>
    <w:p w14:paraId="78AB20D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tr = a + d;</w:t>
      </w:r>
    </w:p>
    <w:p w14:paraId="5818458B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det = a * d - b * c;</w:t>
      </w:r>
    </w:p>
    <w:p w14:paraId="3630C7E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T s = std::sqrt(std::abs(tr * tr / 4 - det));</w:t>
      </w:r>
    </w:p>
    <w:p w14:paraId="0870C92D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.eigenValues[i] = std::complex&lt;T&gt;(tr / 2, s);</w:t>
      </w:r>
    </w:p>
    <w:p w14:paraId="69E26CE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.eigenValues[i + 1] = std::complex&lt;T&gt;(tr / 2, -s);</w:t>
      </w:r>
    </w:p>
    <w:p w14:paraId="2E79DF6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 += 2;</w:t>
      </w:r>
    </w:p>
    <w:p w14:paraId="147C05FA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 else  {</w:t>
      </w:r>
    </w:p>
    <w:p w14:paraId="74FE0AF4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result.eigenValues[i] = std::complex&lt;T&gt;(A[i][i], 0);</w:t>
      </w:r>
    </w:p>
    <w:p w14:paraId="50F72940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    i++;</w:t>
      </w:r>
    </w:p>
    <w:p w14:paraId="34F66AC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    }</w:t>
      </w:r>
    </w:p>
    <w:p w14:paraId="6C6ADE55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}</w:t>
      </w:r>
    </w:p>
    <w:p w14:paraId="5AE049C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697A5A16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    return result;</w:t>
      </w:r>
    </w:p>
    <w:p w14:paraId="15DEEA31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23CB185E" w14:textId="77777777" w:rsidR="00D76A00" w:rsidRPr="00D76A00" w:rsidRDefault="00D76A00" w:rsidP="00D76A00">
      <w:pPr>
        <w:spacing w:before="120" w:after="120" w:line="168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} // numeric</w:t>
      </w:r>
    </w:p>
    <w:p w14:paraId="41729B53" w14:textId="77777777" w:rsidR="00D76A00" w:rsidRPr="00D76A00" w:rsidRDefault="00D76A00" w:rsidP="00D76A00">
      <w:pPr>
        <w:spacing w:before="120" w:after="120" w:line="240" w:lineRule="auto"/>
        <w:ind w:left="0" w:firstLine="0"/>
        <w:rPr>
          <w:rFonts w:ascii="Consolas" w:hAnsi="Consolas"/>
          <w:sz w:val="16"/>
          <w:szCs w:val="16"/>
          <w:lang w:val="en-US"/>
        </w:rPr>
      </w:pPr>
    </w:p>
    <w:p w14:paraId="33CDBE0C" w14:textId="64BD9C70" w:rsidR="00D76A00" w:rsidRPr="00D76A00" w:rsidRDefault="00D76A00" w:rsidP="00D76A00">
      <w:pPr>
        <w:spacing w:before="120" w:after="120" w:line="240" w:lineRule="auto"/>
        <w:ind w:left="0" w:firstLine="0"/>
        <w:rPr>
          <w:rFonts w:ascii="Consolas" w:hAnsi="Consolas"/>
          <w:sz w:val="16"/>
          <w:szCs w:val="16"/>
          <w:lang w:val="en-US"/>
        </w:rPr>
      </w:pPr>
      <w:r w:rsidRPr="00D76A00">
        <w:rPr>
          <w:rFonts w:ascii="Consolas" w:hAnsi="Consolas"/>
          <w:sz w:val="16"/>
          <w:szCs w:val="16"/>
          <w:lang w:val="en-US"/>
        </w:rPr>
        <w:t>#endif //MATRIX_H</w:t>
      </w:r>
    </w:p>
    <w:p w14:paraId="4592DCD6" w14:textId="77777777" w:rsidR="007B0BE6" w:rsidRPr="00E81101" w:rsidRDefault="00000000">
      <w:pPr>
        <w:spacing w:before="120" w:after="120" w:line="259" w:lineRule="auto"/>
        <w:ind w:left="0" w:firstLine="709"/>
        <w:rPr>
          <w:lang w:val="en-US"/>
        </w:rPr>
      </w:pPr>
      <w:r w:rsidRPr="00E81101">
        <w:rPr>
          <w:rFonts w:ascii="Times New Roman" w:hAnsi="Times New Roman" w:cs="Times New Roman"/>
          <w:sz w:val="28"/>
          <w:szCs w:val="28"/>
          <w:lang w:val="en-US"/>
        </w:rPr>
        <w:t>1.1)  LU-</w:t>
      </w:r>
      <w:r>
        <w:rPr>
          <w:rFonts w:ascii="Times New Roman" w:hAnsi="Times New Roman" w:cs="Times New Roman"/>
          <w:sz w:val="28"/>
          <w:szCs w:val="28"/>
        </w:rPr>
        <w:t>разложение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308CBB6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&lt;iostream&gt;</w:t>
      </w:r>
    </w:p>
    <w:p w14:paraId="637BEC5E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"Matrix.h"</w:t>
      </w:r>
    </w:p>
    <w:p w14:paraId="2427B787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std;</w:t>
      </w:r>
    </w:p>
    <w:p w14:paraId="22B886AB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numeric;</w:t>
      </w:r>
    </w:p>
    <w:p w14:paraId="1C1312AF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</w:p>
    <w:p w14:paraId="22C07EC5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int main() {</w:t>
      </w:r>
    </w:p>
    <w:p w14:paraId="4DCC1213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matrix = inputMatrix&lt;double&gt;("input1Matrix.txt");</w:t>
      </w:r>
    </w:p>
    <w:p w14:paraId="28DE39D2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vector&lt;double&gt; b = inputVector&lt;double&gt;("input1Vector.txt");</w:t>
      </w:r>
    </w:p>
    <w:p w14:paraId="705CFBBD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LinearSystem(matrix.rows(), matrix.rows() + 1);</w:t>
      </w:r>
    </w:p>
    <w:p w14:paraId="3A326251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InverseSystem(matrix.rows(), matrix.rows() + matrix.rows());</w:t>
      </w:r>
    </w:p>
    <w:p w14:paraId="39F2A38E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for(size_t i = 0; i &lt; matrix.rows(); ++i) {</w:t>
      </w:r>
    </w:p>
    <w:p w14:paraId="2C79482B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for(size_t j = 0; j &lt; matrix.cols(); ++j) {</w:t>
      </w:r>
    </w:p>
    <w:p w14:paraId="43D25B55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    LinearSystem[i][j] = matrix[i][j];</w:t>
      </w:r>
    </w:p>
    <w:p w14:paraId="7806B12E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    InverseSystem[i][j] = matrix[i][j];</w:t>
      </w:r>
    </w:p>
    <w:p w14:paraId="33C821BB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}</w:t>
      </w:r>
    </w:p>
    <w:p w14:paraId="1FC2CBB1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}</w:t>
      </w:r>
    </w:p>
    <w:p w14:paraId="0F0D0717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for(size_t i = 0; i &lt; b.size(); ++i) {</w:t>
      </w:r>
    </w:p>
    <w:p w14:paraId="01D5C345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LinearSystem[i][LinearSystem.rows()] = b[i];</w:t>
      </w:r>
    </w:p>
    <w:p w14:paraId="00B0CD3E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}</w:t>
      </w:r>
    </w:p>
    <w:p w14:paraId="19BE6638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for(size_t i = 0; i &lt; matrix.cols(); ++i) {</w:t>
      </w:r>
    </w:p>
    <w:p w14:paraId="386440A4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InverseSystem[i][i + matrix.rows()] = 1;</w:t>
      </w:r>
    </w:p>
    <w:p w14:paraId="7910932C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}</w:t>
      </w:r>
    </w:p>
    <w:p w14:paraId="0BEAE8DD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LUMatrix&lt;double&gt; LinearSystemLU(LinearSystem);</w:t>
      </w:r>
    </w:p>
    <w:p w14:paraId="4DF40CB9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LUMatrix&lt;double&gt; LU(matrix);</w:t>
      </w:r>
    </w:p>
    <w:p w14:paraId="2698F604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LUMatrix&lt;double&gt; InverseSystemLU(InverseSystem);</w:t>
      </w:r>
    </w:p>
    <w:p w14:paraId="5522C501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Solving system:\n";</w:t>
      </w:r>
    </w:p>
    <w:p w14:paraId="31EC9121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LinearSystemLU.solve());</w:t>
      </w:r>
    </w:p>
    <w:p w14:paraId="5B8869B1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Determinant:\n";</w:t>
      </w:r>
    </w:p>
    <w:p w14:paraId="1B4B88D0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LinearSystemLU.determinant();</w:t>
      </w:r>
    </w:p>
    <w:p w14:paraId="3BCC616A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InverseMatrix:\n";</w:t>
      </w:r>
    </w:p>
    <w:p w14:paraId="2AC1EEC9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InverseSystemLU.solve());</w:t>
      </w:r>
    </w:p>
    <w:p w14:paraId="6CF24F3D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U:\n";</w:t>
      </w:r>
    </w:p>
    <w:p w14:paraId="26D6B62C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LU.U);</w:t>
      </w:r>
    </w:p>
    <w:p w14:paraId="161775C0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L:\n";</w:t>
      </w:r>
    </w:p>
    <w:p w14:paraId="1D0D1055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LU.L);</w:t>
      </w:r>
    </w:p>
    <w:p w14:paraId="19384E98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Matrix:\n";</w:t>
      </w:r>
    </w:p>
    <w:p w14:paraId="202BDC29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 LU.L * LU.U);</w:t>
      </w:r>
    </w:p>
    <w:p w14:paraId="4DA9DA8C" w14:textId="77777777" w:rsidR="00D76A00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return 0;</w:t>
      </w:r>
    </w:p>
    <w:p w14:paraId="72A4BF93" w14:textId="08321BE8" w:rsidR="007B0BE6" w:rsidRPr="00D76A00" w:rsidRDefault="00D76A00" w:rsidP="00D76A00">
      <w:pPr>
        <w:spacing w:after="0" w:line="202" w:lineRule="exact"/>
        <w:ind w:firstLine="0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}</w:t>
      </w:r>
    </w:p>
    <w:p w14:paraId="355660F1" w14:textId="77777777" w:rsidR="007B0BE6" w:rsidRPr="00E81101" w:rsidRDefault="000000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E81101">
        <w:rPr>
          <w:rFonts w:ascii="Times New Roman" w:hAnsi="Times New Roman" w:cs="Times New Roman"/>
          <w:sz w:val="28"/>
          <w:szCs w:val="28"/>
          <w:lang w:val="en-US"/>
        </w:rPr>
        <w:t xml:space="preserve">1.2) </w:t>
      </w:r>
      <w:r>
        <w:rPr>
          <w:rFonts w:ascii="Times New Roman" w:hAnsi="Times New Roman" w:cs="Times New Roman"/>
          <w:sz w:val="28"/>
          <w:szCs w:val="28"/>
        </w:rPr>
        <w:t>Метод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гонки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F598BC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&lt;iostream&gt;</w:t>
      </w:r>
    </w:p>
    <w:p w14:paraId="5954EC85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"Matrix.h"</w:t>
      </w:r>
    </w:p>
    <w:p w14:paraId="2A029B3C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std;</w:t>
      </w:r>
    </w:p>
    <w:p w14:paraId="410A1C5F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numeric;</w:t>
      </w:r>
    </w:p>
    <w:p w14:paraId="3BEF3E9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</w:p>
    <w:p w14:paraId="64418ED5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int main() {</w:t>
      </w:r>
    </w:p>
    <w:p w14:paraId="42116901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matrix = inputMatrix&lt;double&gt;("input3Matrix.txt");</w:t>
      </w:r>
    </w:p>
    <w:p w14:paraId="30F62D39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vector&lt;double&gt; b = inputVector&lt;double&gt;("input3Vector.txt");</w:t>
      </w:r>
    </w:p>
    <w:p w14:paraId="6F319FB9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Matrix:\n";</w:t>
      </w:r>
    </w:p>
    <w:p w14:paraId="5DC96900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matrix);</w:t>
      </w:r>
    </w:p>
    <w:p w14:paraId="12CE1B51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lastRenderedPageBreak/>
        <w:t xml:space="preserve">    cout &lt;&lt; "\nVector b:\n";</w:t>
      </w:r>
    </w:p>
    <w:p w14:paraId="07FA9EA3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Vector(b);</w:t>
      </w:r>
    </w:p>
    <w:p w14:paraId="34A48D23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Solution of system:\n";</w:t>
      </w:r>
    </w:p>
    <w:p w14:paraId="27C73AD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Vector(tridiagonalSolve(matrix, b));</w:t>
      </w:r>
    </w:p>
    <w:p w14:paraId="21298D72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return 0;</w:t>
      </w:r>
    </w:p>
    <w:p w14:paraId="1FA93C0F" w14:textId="5224167F" w:rsidR="007B0BE6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}</w:t>
      </w:r>
    </w:p>
    <w:p w14:paraId="3A71C119" w14:textId="77777777" w:rsidR="007B0BE6" w:rsidRDefault="000000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) Метод простых итераций и метод Зейделя:</w:t>
      </w:r>
    </w:p>
    <w:p w14:paraId="5BB88978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&lt;iostream&gt;</w:t>
      </w:r>
    </w:p>
    <w:p w14:paraId="517EBA0D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"Matrix.h"</w:t>
      </w:r>
    </w:p>
    <w:p w14:paraId="05B46F6D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std;</w:t>
      </w:r>
    </w:p>
    <w:p w14:paraId="76234EE2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numeric;</w:t>
      </w:r>
    </w:p>
    <w:p w14:paraId="43962D56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</w:p>
    <w:p w14:paraId="7356122F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int main() {</w:t>
      </w:r>
    </w:p>
    <w:p w14:paraId="48047C07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matrix = inputMatrix&lt;double&gt;("input6Matrix.txt");</w:t>
      </w:r>
    </w:p>
    <w:p w14:paraId="6F16E232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vector&lt;double&gt; b = inputVector&lt;double&gt;("input6Vector.txt");</w:t>
      </w:r>
    </w:p>
    <w:p w14:paraId="5BF08735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Matrix:\n";</w:t>
      </w:r>
    </w:p>
    <w:p w14:paraId="357FDD96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matrix);</w:t>
      </w:r>
    </w:p>
    <w:p w14:paraId="05649B76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Vector b:\n";</w:t>
      </w:r>
    </w:p>
    <w:p w14:paraId="7FACBAC8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Vector(b);</w:t>
      </w:r>
    </w:p>
    <w:p w14:paraId="20867E59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Solution of system by iterations\n";</w:t>
      </w:r>
    </w:p>
    <w:p w14:paraId="62A9E130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Vector(iterationSolve&lt;double&gt;(matrix, b, 0.001));</w:t>
      </w:r>
    </w:p>
    <w:p w14:paraId="2A30EBDE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Solution of system by Seidel\n";</w:t>
      </w:r>
    </w:p>
    <w:p w14:paraId="31D58009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Vector(SeidelSolve&lt;double&gt;(matrix, b, 0.001));</w:t>
      </w:r>
    </w:p>
    <w:p w14:paraId="669DB1AF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</w:p>
    <w:p w14:paraId="4AB66D4D" w14:textId="77777777" w:rsidR="00D76A00" w:rsidRP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</w:p>
    <w:p w14:paraId="5F61C70F" w14:textId="77777777" w:rsidR="00D76A00" w:rsidRDefault="00D76A00" w:rsidP="00D76A00">
      <w:pPr>
        <w:spacing w:after="0" w:line="285" w:lineRule="atLeas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return 0;</w:t>
      </w:r>
    </w:p>
    <w:p w14:paraId="514EA35B" w14:textId="4979C405" w:rsidR="007B0BE6" w:rsidRPr="00E81101" w:rsidRDefault="00D76A00" w:rsidP="00D76A00">
      <w:pPr>
        <w:spacing w:after="0" w:line="285" w:lineRule="atLeast"/>
        <w:rPr>
          <w:rFonts w:ascii="Droid Sans Mono;monospace;monos" w:hAnsi="Droid Sans Mono;monospace;monos"/>
          <w:b/>
          <w:bCs/>
          <w:color w:val="2A6099"/>
          <w:sz w:val="16"/>
          <w:szCs w:val="16"/>
          <w:lang w:val="en-US"/>
        </w:rPr>
      </w:pPr>
      <w:r>
        <w:rPr>
          <w:rFonts w:ascii="Consolas" w:hAnsi="Consolas"/>
          <w:color w:val="auto"/>
          <w:sz w:val="16"/>
          <w:szCs w:val="16"/>
          <w:lang w:val="en-US"/>
        </w:rPr>
        <w:t>}</w:t>
      </w:r>
    </w:p>
    <w:p w14:paraId="50DDCB33" w14:textId="77777777" w:rsidR="007B0BE6" w:rsidRPr="00E81101" w:rsidRDefault="000000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E81101">
        <w:rPr>
          <w:rFonts w:ascii="Times New Roman" w:hAnsi="Times New Roman" w:cs="Times New Roman"/>
          <w:sz w:val="28"/>
          <w:szCs w:val="28"/>
          <w:lang w:val="en-US"/>
        </w:rPr>
        <w:t xml:space="preserve">1.4) </w:t>
      </w:r>
      <w:r>
        <w:rPr>
          <w:rFonts w:ascii="Times New Roman" w:hAnsi="Times New Roman" w:cs="Times New Roman"/>
          <w:sz w:val="28"/>
          <w:szCs w:val="28"/>
        </w:rPr>
        <w:t>Метод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ращения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707D950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&lt;iostream&gt;</w:t>
      </w:r>
    </w:p>
    <w:p w14:paraId="3328B68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"Matrix.h"</w:t>
      </w:r>
    </w:p>
    <w:p w14:paraId="3BEFBC3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std;</w:t>
      </w:r>
    </w:p>
    <w:p w14:paraId="7714CCB7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numeric;</w:t>
      </w:r>
    </w:p>
    <w:p w14:paraId="73FE8BE7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</w:p>
    <w:p w14:paraId="074A0DD7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int main() {</w:t>
      </w:r>
    </w:p>
    <w:p w14:paraId="3F019A64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matrix = inputMatrix&lt;double&gt;("inputMatrix.txt");</w:t>
      </w:r>
    </w:p>
    <w:p w14:paraId="3B8CCB64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Matrix:\n";</w:t>
      </w:r>
    </w:p>
    <w:p w14:paraId="236385BC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matrix);</w:t>
      </w:r>
    </w:p>
    <w:p w14:paraId="3C0E3EEF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Eigen values\n";</w:t>
      </w:r>
    </w:p>
    <w:p w14:paraId="0991352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auto res = findEigenvaluesAndEigenvectors(matrix, 0.001);</w:t>
      </w:r>
    </w:p>
    <w:p w14:paraId="22B133AC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lastRenderedPageBreak/>
        <w:t xml:space="preserve">    printVector(res.eigenValues);</w:t>
      </w:r>
    </w:p>
    <w:p w14:paraId="031815C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Eigen vectors\n";</w:t>
      </w:r>
    </w:p>
    <w:p w14:paraId="4E08CB16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for(const auto&amp; x: res.eigenVectors) {</w:t>
      </w:r>
    </w:p>
    <w:p w14:paraId="4263E9A1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printVector(x);</w:t>
      </w:r>
    </w:p>
    <w:p w14:paraId="0E069FC8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cout &lt;&lt; "\n";</w:t>
      </w:r>
    </w:p>
    <w:p w14:paraId="2F2C6A6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}</w:t>
      </w:r>
    </w:p>
    <w:p w14:paraId="55FB252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return 0;</w:t>
      </w:r>
    </w:p>
    <w:p w14:paraId="67C228CC" w14:textId="07FCB736" w:rsidR="007B0BE6" w:rsidRPr="00D76A00" w:rsidRDefault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}</w:t>
      </w:r>
    </w:p>
    <w:p w14:paraId="1EA405DC" w14:textId="77777777" w:rsidR="007B0BE6" w:rsidRPr="00E81101" w:rsidRDefault="000000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E81101">
        <w:rPr>
          <w:rFonts w:ascii="Times New Roman" w:hAnsi="Times New Roman" w:cs="Times New Roman"/>
          <w:sz w:val="28"/>
          <w:szCs w:val="28"/>
          <w:lang w:val="en-US"/>
        </w:rPr>
        <w:t>1.5) QR-</w:t>
      </w:r>
      <w:r>
        <w:rPr>
          <w:rFonts w:ascii="Times New Roman" w:hAnsi="Times New Roman" w:cs="Times New Roman"/>
          <w:sz w:val="28"/>
          <w:szCs w:val="28"/>
        </w:rPr>
        <w:t>разложение</w:t>
      </w:r>
      <w:r w:rsidRPr="00E8110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000D704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&lt;iostream&gt;</w:t>
      </w:r>
    </w:p>
    <w:p w14:paraId="4B45A3CC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#include "Matrix.h"</w:t>
      </w:r>
    </w:p>
    <w:p w14:paraId="49A99FCD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std;</w:t>
      </w:r>
    </w:p>
    <w:p w14:paraId="0B645B62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using namespace numeric;</w:t>
      </w:r>
    </w:p>
    <w:p w14:paraId="24128543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</w:p>
    <w:p w14:paraId="758F19D4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int main() {</w:t>
      </w:r>
    </w:p>
    <w:p w14:paraId="0DDEC697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Matrix&lt;double&gt; matrix = inputMatrix&lt;double&gt;("inputMatrix.txt");</w:t>
      </w:r>
    </w:p>
    <w:p w14:paraId="367549F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Matrix:\n";</w:t>
      </w:r>
    </w:p>
    <w:p w14:paraId="4CA3BB5C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printMatrix(matrix);</w:t>
      </w:r>
    </w:p>
    <w:p w14:paraId="40579376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QRMatrix&lt;double&gt; QRDecomposition(matrix);</w:t>
      </w:r>
    </w:p>
    <w:p w14:paraId="7AC0E3F0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cout &lt;&lt; "\nEigen values:\n";</w:t>
      </w:r>
    </w:p>
    <w:p w14:paraId="54F578B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auto res = findEigenvaluesAndEigenvectorsByQR(matrix, 0.001, 0.0001);</w:t>
      </w:r>
    </w:p>
    <w:p w14:paraId="6825723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for(auto c: res.eigenValues) {</w:t>
      </w:r>
    </w:p>
    <w:p w14:paraId="7F9C022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if(c.imag() == 0) {</w:t>
      </w:r>
    </w:p>
    <w:p w14:paraId="1F0C296E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    cout &lt;&lt; c.real() &lt;&lt; "\n";</w:t>
      </w:r>
    </w:p>
    <w:p w14:paraId="309E138A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} else {</w:t>
      </w:r>
    </w:p>
    <w:p w14:paraId="3B605FE9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    cout &lt;&lt; c.real() &lt;&lt; " " &lt;&lt; c.imag() &lt;&lt; "i\n";</w:t>
      </w:r>
    </w:p>
    <w:p w14:paraId="7B4C521F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    }</w:t>
      </w:r>
    </w:p>
    <w:p w14:paraId="39F75F5B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}</w:t>
      </w:r>
    </w:p>
    <w:p w14:paraId="6211F5B5" w14:textId="77777777" w:rsidR="00D76A00" w:rsidRPr="00D76A00" w:rsidRDefault="00D76A00" w:rsidP="00D76A00">
      <w:pPr>
        <w:spacing w:after="160" w:line="259" w:lineRule="auto"/>
        <w:ind w:left="0" w:firstLine="0"/>
        <w:jc w:val="left"/>
        <w:rPr>
          <w:rFonts w:ascii="Consolas" w:hAnsi="Consolas"/>
          <w:color w:val="auto"/>
          <w:sz w:val="16"/>
          <w:szCs w:val="16"/>
          <w:lang w:val="en-US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 xml:space="preserve">    return 0;</w:t>
      </w:r>
    </w:p>
    <w:p w14:paraId="54C92B53" w14:textId="660BFDD0" w:rsidR="007B0BE6" w:rsidRDefault="00D76A00" w:rsidP="00D76A00">
      <w:pPr>
        <w:spacing w:after="160" w:line="259" w:lineRule="auto"/>
        <w:ind w:left="0" w:firstLine="0"/>
        <w:jc w:val="left"/>
        <w:rPr>
          <w:rFonts w:ascii="Times New Roman" w:hAnsi="Times New Roman" w:cs="Times New Roman"/>
          <w:sz w:val="28"/>
          <w:szCs w:val="28"/>
        </w:rPr>
      </w:pPr>
      <w:r w:rsidRPr="00D76A00">
        <w:rPr>
          <w:rFonts w:ascii="Consolas" w:hAnsi="Consolas"/>
          <w:color w:val="auto"/>
          <w:sz w:val="16"/>
          <w:szCs w:val="16"/>
          <w:lang w:val="en-US"/>
        </w:rPr>
        <w:t>}</w:t>
      </w:r>
      <w:r w:rsidR="00000000">
        <w:br w:type="page"/>
      </w:r>
    </w:p>
    <w:p w14:paraId="448FE266" w14:textId="77777777" w:rsidR="007B0BE6" w:rsidRDefault="00000000">
      <w:pPr>
        <w:pStyle w:val="1"/>
        <w:numPr>
          <w:ilvl w:val="0"/>
          <w:numId w:val="7"/>
        </w:numPr>
        <w:rPr>
          <w:rFonts w:ascii="Times New Roman" w:hAnsi="Times New Roman" w:cs="Times New Roman"/>
          <w:b/>
          <w:bCs/>
        </w:rPr>
      </w:pPr>
      <w:bookmarkStart w:id="4" w:name="_Toc158983151"/>
      <w:r>
        <w:rPr>
          <w:rFonts w:ascii="Times New Roman" w:hAnsi="Times New Roman" w:cs="Times New Roman"/>
          <w:b/>
          <w:bCs/>
        </w:rPr>
        <w:lastRenderedPageBreak/>
        <w:t>Выводы</w:t>
      </w:r>
      <w:bookmarkEnd w:id="4"/>
    </w:p>
    <w:p w14:paraId="5EED3553" w14:textId="77777777" w:rsidR="007B0BE6" w:rsidRDefault="00000000">
      <w:pPr>
        <w:spacing w:after="49" w:line="360" w:lineRule="auto"/>
        <w:ind w:left="0" w:firstLine="709"/>
      </w:pPr>
      <w:r>
        <w:rPr>
          <w:rFonts w:ascii="Times New Roman" w:hAnsi="Times New Roman" w:cs="Times New Roman"/>
          <w:sz w:val="28"/>
          <w:szCs w:val="28"/>
        </w:rPr>
        <w:t xml:space="preserve">В этой лабораторной работе рассматриваются численные методы решения систем линейных алгебраических уравнений (СЛАУ) и численные методы решения задач на собственные значения и собственные векторы матриц. Среди численных методов алгебры существуют прямые методы, в которых решение получается за конечное фиксированное число операций и итерационные методы, в которых результат достигается в процессе последовательных приближений. </w:t>
      </w:r>
    </w:p>
    <w:p w14:paraId="4D239BED" w14:textId="65BC81FD" w:rsidR="007B0BE6" w:rsidRDefault="00000000">
      <w:pPr>
        <w:spacing w:after="49" w:line="360" w:lineRule="auto"/>
        <w:ind w:left="0" w:firstLine="709"/>
      </w:pPr>
      <w:r>
        <w:rPr>
          <w:rFonts w:ascii="Times New Roman" w:hAnsi="Times New Roman" w:cs="Times New Roman"/>
          <w:sz w:val="28"/>
          <w:szCs w:val="28"/>
        </w:rPr>
        <w:t>В ходе лабораторной работы были реализованы методы LU-разложения матриц, с помощью которого решается СЛАУ. метод прогонки, метод простых итераций, метод Зейделя, QR-разложение</w:t>
      </w:r>
      <w:r w:rsidR="00D76A00" w:rsidRPr="00D76A00">
        <w:rPr>
          <w:rFonts w:ascii="Times New Roman" w:hAnsi="Times New Roman" w:cs="Times New Roman"/>
          <w:sz w:val="28"/>
          <w:szCs w:val="28"/>
        </w:rPr>
        <w:t xml:space="preserve"> </w:t>
      </w:r>
      <w:r w:rsidR="00D76A00">
        <w:rPr>
          <w:rFonts w:ascii="Times New Roman" w:hAnsi="Times New Roman" w:cs="Times New Roman"/>
          <w:sz w:val="28"/>
          <w:szCs w:val="28"/>
        </w:rPr>
        <w:t xml:space="preserve">и нахождение собственных значений с помощью </w:t>
      </w:r>
      <w:r w:rsidR="00D76A00">
        <w:rPr>
          <w:rFonts w:ascii="Times New Roman" w:hAnsi="Times New Roman" w:cs="Times New Roman"/>
          <w:sz w:val="28"/>
          <w:szCs w:val="28"/>
          <w:lang w:val="en-US"/>
        </w:rPr>
        <w:t xml:space="preserve">QR </w:t>
      </w:r>
      <w:r w:rsidR="00D76A00">
        <w:rPr>
          <w:rFonts w:ascii="Times New Roman" w:hAnsi="Times New Roman" w:cs="Times New Roman"/>
          <w:sz w:val="28"/>
          <w:szCs w:val="28"/>
        </w:rPr>
        <w:t>разло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7B0BE6">
      <w:pgSz w:w="12240" w:h="15840"/>
      <w:pgMar w:top="1440" w:right="1440" w:bottom="1440" w:left="1440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Inter;apple-system;BlinkMacSyst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Droid Sans Mono;monospace;monos">
    <w:altName w:val="Segoe UI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14B54CB"/>
    <w:multiLevelType w:val="multilevel"/>
    <w:tmpl w:val="837235F6"/>
    <w:lvl w:ilvl="0">
      <w:start w:val="1"/>
      <w:numFmt w:val="decimal"/>
      <w:lvlText w:val="%1"/>
      <w:lvlJc w:val="left"/>
      <w:pPr>
        <w:tabs>
          <w:tab w:val="num" w:pos="0"/>
        </w:tabs>
        <w:ind w:left="10" w:firstLine="0"/>
      </w:pPr>
      <w:rPr>
        <w:rFonts w:ascii="Times New Roman" w:eastAsia="Calibri" w:hAnsi="Times New Roman" w:cs="Times New Roman"/>
        <w:b/>
        <w:bCs/>
        <w:i w:val="0"/>
        <w:strike w:val="0"/>
        <w:dstrike w:val="0"/>
        <w:color w:val="000000"/>
        <w:position w:val="0"/>
        <w:sz w:val="36"/>
        <w:szCs w:val="36"/>
        <w:u w:val="none" w:color="000000"/>
        <w:effect w:val="none"/>
        <w:vertAlign w:val="baseline"/>
      </w:rPr>
    </w:lvl>
    <w:lvl w:ilvl="1">
      <w:start w:val="1"/>
      <w:numFmt w:val="lowerLetter"/>
      <w:lvlText w:val="%2"/>
      <w:lvlJc w:val="left"/>
      <w:pPr>
        <w:tabs>
          <w:tab w:val="num" w:pos="0"/>
        </w:tabs>
        <w:ind w:left="11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2">
      <w:start w:val="1"/>
      <w:numFmt w:val="lowerRoman"/>
      <w:lvlText w:val="%3"/>
      <w:lvlJc w:val="left"/>
      <w:pPr>
        <w:tabs>
          <w:tab w:val="num" w:pos="0"/>
        </w:tabs>
        <w:ind w:left="19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3">
      <w:start w:val="1"/>
      <w:numFmt w:val="decimal"/>
      <w:lvlText w:val="%4"/>
      <w:lvlJc w:val="left"/>
      <w:pPr>
        <w:tabs>
          <w:tab w:val="num" w:pos="0"/>
        </w:tabs>
        <w:ind w:left="26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4">
      <w:start w:val="1"/>
      <w:numFmt w:val="lowerLetter"/>
      <w:lvlText w:val="%5"/>
      <w:lvlJc w:val="left"/>
      <w:pPr>
        <w:tabs>
          <w:tab w:val="num" w:pos="0"/>
        </w:tabs>
        <w:ind w:left="335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5">
      <w:start w:val="1"/>
      <w:numFmt w:val="lowerRoman"/>
      <w:lvlText w:val="%6"/>
      <w:lvlJc w:val="left"/>
      <w:pPr>
        <w:tabs>
          <w:tab w:val="num" w:pos="0"/>
        </w:tabs>
        <w:ind w:left="407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6">
      <w:start w:val="1"/>
      <w:numFmt w:val="decimal"/>
      <w:lvlText w:val="%7"/>
      <w:lvlJc w:val="left"/>
      <w:pPr>
        <w:tabs>
          <w:tab w:val="num" w:pos="0"/>
        </w:tabs>
        <w:ind w:left="47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7">
      <w:start w:val="1"/>
      <w:numFmt w:val="lowerLetter"/>
      <w:lvlText w:val="%8"/>
      <w:lvlJc w:val="left"/>
      <w:pPr>
        <w:tabs>
          <w:tab w:val="num" w:pos="0"/>
        </w:tabs>
        <w:ind w:left="55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8">
      <w:start w:val="1"/>
      <w:numFmt w:val="lowerRoman"/>
      <w:lvlText w:val="%9"/>
      <w:lvlJc w:val="left"/>
      <w:pPr>
        <w:tabs>
          <w:tab w:val="num" w:pos="0"/>
        </w:tabs>
        <w:ind w:left="62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</w:abstractNum>
  <w:abstractNum w:abstractNumId="1" w15:restartNumberingAfterBreak="0">
    <w:nsid w:val="7C9377CF"/>
    <w:multiLevelType w:val="multilevel"/>
    <w:tmpl w:val="3958643A"/>
    <w:lvl w:ilvl="0">
      <w:start w:val="1"/>
      <w:numFmt w:val="decimal"/>
      <w:pStyle w:val="1"/>
      <w:lvlText w:val="%1"/>
      <w:lvlJc w:val="left"/>
      <w:pPr>
        <w:tabs>
          <w:tab w:val="num" w:pos="0"/>
        </w:tabs>
        <w:ind w:left="10" w:firstLine="0"/>
      </w:pPr>
      <w:rPr>
        <w:rFonts w:ascii="Times New Roman" w:eastAsia="Calibri" w:hAnsi="Times New Roman" w:cs="Times New Roman"/>
        <w:b/>
        <w:bCs/>
        <w:i w:val="0"/>
        <w:strike w:val="0"/>
        <w:dstrike w:val="0"/>
        <w:color w:val="000000"/>
        <w:position w:val="0"/>
        <w:sz w:val="36"/>
        <w:szCs w:val="36"/>
        <w:u w:val="none" w:color="000000"/>
        <w:effect w:val="none"/>
        <w:vertAlign w:val="baseline"/>
      </w:rPr>
    </w:lvl>
    <w:lvl w:ilvl="1">
      <w:start w:val="1"/>
      <w:numFmt w:val="lowerLetter"/>
      <w:lvlText w:val="%2"/>
      <w:lvlJc w:val="left"/>
      <w:pPr>
        <w:tabs>
          <w:tab w:val="num" w:pos="0"/>
        </w:tabs>
        <w:ind w:left="11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2">
      <w:start w:val="1"/>
      <w:numFmt w:val="lowerRoman"/>
      <w:lvlText w:val="%3"/>
      <w:lvlJc w:val="left"/>
      <w:pPr>
        <w:tabs>
          <w:tab w:val="num" w:pos="0"/>
        </w:tabs>
        <w:ind w:left="19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3">
      <w:start w:val="1"/>
      <w:numFmt w:val="decimal"/>
      <w:lvlText w:val="%4"/>
      <w:lvlJc w:val="left"/>
      <w:pPr>
        <w:tabs>
          <w:tab w:val="num" w:pos="0"/>
        </w:tabs>
        <w:ind w:left="26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4">
      <w:start w:val="1"/>
      <w:numFmt w:val="lowerLetter"/>
      <w:lvlText w:val="%5"/>
      <w:lvlJc w:val="left"/>
      <w:pPr>
        <w:tabs>
          <w:tab w:val="num" w:pos="0"/>
        </w:tabs>
        <w:ind w:left="335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5">
      <w:start w:val="1"/>
      <w:numFmt w:val="lowerRoman"/>
      <w:lvlText w:val="%6"/>
      <w:lvlJc w:val="left"/>
      <w:pPr>
        <w:tabs>
          <w:tab w:val="num" w:pos="0"/>
        </w:tabs>
        <w:ind w:left="407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6">
      <w:start w:val="1"/>
      <w:numFmt w:val="decimal"/>
      <w:lvlText w:val="%7"/>
      <w:lvlJc w:val="left"/>
      <w:pPr>
        <w:tabs>
          <w:tab w:val="num" w:pos="0"/>
        </w:tabs>
        <w:ind w:left="47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7">
      <w:start w:val="1"/>
      <w:numFmt w:val="lowerLetter"/>
      <w:lvlText w:val="%8"/>
      <w:lvlJc w:val="left"/>
      <w:pPr>
        <w:tabs>
          <w:tab w:val="num" w:pos="0"/>
        </w:tabs>
        <w:ind w:left="55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  <w:lvl w:ilvl="8">
      <w:start w:val="1"/>
      <w:numFmt w:val="lowerRoman"/>
      <w:lvlText w:val="%9"/>
      <w:lvlJc w:val="left"/>
      <w:pPr>
        <w:tabs>
          <w:tab w:val="num" w:pos="0"/>
        </w:tabs>
        <w:ind w:left="62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position w:val="0"/>
        <w:sz w:val="34"/>
        <w:szCs w:val="34"/>
        <w:u w:val="none" w:color="000000"/>
        <w:effect w:val="none"/>
        <w:vertAlign w:val="baseline"/>
      </w:rPr>
    </w:lvl>
  </w:abstractNum>
  <w:num w:numId="1" w16cid:durableId="782388155">
    <w:abstractNumId w:val="1"/>
  </w:num>
  <w:num w:numId="2" w16cid:durableId="1661225513">
    <w:abstractNumId w:val="0"/>
  </w:num>
  <w:num w:numId="3" w16cid:durableId="112092723">
    <w:abstractNumId w:val="0"/>
    <w:lvlOverride w:ilvl="0">
      <w:startOverride w:val="1"/>
    </w:lvlOverride>
  </w:num>
  <w:num w:numId="4" w16cid:durableId="1102989986">
    <w:abstractNumId w:val="0"/>
  </w:num>
  <w:num w:numId="5" w16cid:durableId="519321987">
    <w:abstractNumId w:val="0"/>
  </w:num>
  <w:num w:numId="6" w16cid:durableId="1461150802">
    <w:abstractNumId w:val="0"/>
  </w:num>
  <w:num w:numId="7" w16cid:durableId="15480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0BE6"/>
    <w:rsid w:val="007757DD"/>
    <w:rsid w:val="007B0BE6"/>
    <w:rsid w:val="00D76A00"/>
    <w:rsid w:val="00E81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6C47BE6"/>
  <w15:docId w15:val="{05736778-3C7F-4AE8-8C67-950982DFF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033A"/>
    <w:pPr>
      <w:spacing w:after="10" w:line="264" w:lineRule="auto"/>
      <w:ind w:left="209" w:hanging="10"/>
      <w:jc w:val="both"/>
    </w:pPr>
    <w:rPr>
      <w:rFonts w:ascii="Calibri" w:eastAsia="Calibri" w:hAnsi="Calibri" w:cs="Calibri"/>
      <w:color w:val="000000"/>
      <w:sz w:val="20"/>
      <w:lang w:val="ru-RU" w:eastAsia="ru-RU"/>
    </w:rPr>
  </w:style>
  <w:style w:type="paragraph" w:styleId="1">
    <w:name w:val="heading 1"/>
    <w:next w:val="a"/>
    <w:link w:val="10"/>
    <w:uiPriority w:val="9"/>
    <w:qFormat/>
    <w:rsid w:val="002F033A"/>
    <w:pPr>
      <w:keepNext/>
      <w:keepLines/>
      <w:numPr>
        <w:numId w:val="1"/>
      </w:numPr>
      <w:spacing w:after="140" w:line="264" w:lineRule="auto"/>
      <w:ind w:hanging="10"/>
      <w:outlineLvl w:val="0"/>
    </w:pPr>
    <w:rPr>
      <w:rFonts w:ascii="Calibri" w:eastAsia="Calibri" w:hAnsi="Calibri" w:cs="Calibri"/>
      <w:color w:val="000000"/>
      <w:sz w:val="34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73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2F033A"/>
    <w:rPr>
      <w:rFonts w:ascii="Calibri" w:eastAsia="Calibri" w:hAnsi="Calibri" w:cs="Calibri"/>
      <w:color w:val="000000"/>
      <w:sz w:val="34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qFormat/>
    <w:rsid w:val="007D73A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ru-RU" w:eastAsia="ru-RU"/>
    </w:rPr>
  </w:style>
  <w:style w:type="character" w:styleId="a3">
    <w:name w:val="Hyperlink"/>
    <w:basedOn w:val="a0"/>
    <w:uiPriority w:val="99"/>
    <w:unhideWhenUsed/>
    <w:rsid w:val="007665C2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qFormat/>
    <w:rsid w:val="007665C2"/>
    <w:rPr>
      <w:color w:val="605E5C"/>
      <w:shd w:val="clear" w:color="auto" w:fill="E1DFDD"/>
    </w:rPr>
  </w:style>
  <w:style w:type="character" w:styleId="a5">
    <w:name w:val="FollowedHyperlink"/>
    <w:basedOn w:val="a0"/>
    <w:uiPriority w:val="99"/>
    <w:semiHidden/>
    <w:unhideWhenUsed/>
    <w:rsid w:val="007665C2"/>
    <w:rPr>
      <w:color w:val="954F72" w:themeColor="followedHyperlink"/>
      <w:u w:val="single"/>
    </w:rPr>
  </w:style>
  <w:style w:type="character" w:customStyle="1" w:styleId="HTML">
    <w:name w:val="Стандартный HTML Знак"/>
    <w:basedOn w:val="a0"/>
    <w:link w:val="HTML0"/>
    <w:uiPriority w:val="99"/>
    <w:qFormat/>
    <w:rsid w:val="00265781"/>
    <w:rPr>
      <w:rFonts w:ascii="Courier New" w:eastAsia="Times New Roman" w:hAnsi="Courier New" w:cs="Courier New"/>
      <w:sz w:val="20"/>
      <w:szCs w:val="20"/>
    </w:rPr>
  </w:style>
  <w:style w:type="character" w:styleId="a6">
    <w:name w:val="Placeholder Text"/>
    <w:basedOn w:val="a0"/>
    <w:uiPriority w:val="99"/>
    <w:semiHidden/>
    <w:qFormat/>
    <w:rsid w:val="00DD56C9"/>
    <w:rPr>
      <w:color w:val="808080"/>
    </w:rPr>
  </w:style>
  <w:style w:type="character" w:customStyle="1" w:styleId="a7">
    <w:name w:val="Основной текст Знак"/>
    <w:basedOn w:val="a0"/>
    <w:link w:val="a8"/>
    <w:uiPriority w:val="99"/>
    <w:semiHidden/>
    <w:qFormat/>
    <w:rsid w:val="00BA56A5"/>
    <w:rPr>
      <w:rFonts w:ascii="Calibri" w:eastAsia="Calibri" w:hAnsi="Calibri" w:cs="Calibri"/>
      <w:color w:val="000000"/>
      <w:sz w:val="20"/>
      <w:lang w:val="ru-RU" w:eastAsia="ru-RU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8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8">
    <w:name w:val="Body Text"/>
    <w:basedOn w:val="a"/>
    <w:link w:val="a7"/>
    <w:uiPriority w:val="99"/>
    <w:semiHidden/>
    <w:unhideWhenUsed/>
    <w:rsid w:val="00BA56A5"/>
    <w:pPr>
      <w:spacing w:after="120"/>
    </w:pPr>
  </w:style>
  <w:style w:type="paragraph" w:styleId="a9">
    <w:name w:val="List"/>
    <w:basedOn w:val="a8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b">
    <w:name w:val="List Paragraph"/>
    <w:basedOn w:val="a"/>
    <w:uiPriority w:val="34"/>
    <w:qFormat/>
    <w:rsid w:val="006B0B02"/>
    <w:pPr>
      <w:ind w:left="720"/>
      <w:contextualSpacing/>
    </w:pPr>
  </w:style>
  <w:style w:type="paragraph" w:styleId="HTML0">
    <w:name w:val="HTML Preformatted"/>
    <w:basedOn w:val="a"/>
    <w:link w:val="HTML"/>
    <w:uiPriority w:val="99"/>
    <w:unhideWhenUsed/>
    <w:qFormat/>
    <w:rsid w:val="002657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0"/>
      <w:jc w:val="left"/>
    </w:pPr>
    <w:rPr>
      <w:rFonts w:ascii="Courier New" w:eastAsia="Times New Roman" w:hAnsi="Courier New" w:cs="Courier New"/>
      <w:color w:val="auto"/>
      <w:szCs w:val="20"/>
      <w:lang w:val="en-US" w:eastAsia="en-US"/>
    </w:rPr>
  </w:style>
  <w:style w:type="paragraph" w:styleId="ac">
    <w:name w:val="index heading"/>
    <w:basedOn w:val="Heading"/>
  </w:style>
  <w:style w:type="paragraph" w:styleId="ad">
    <w:name w:val="TOC Heading"/>
    <w:basedOn w:val="1"/>
    <w:next w:val="a8"/>
    <w:uiPriority w:val="39"/>
    <w:unhideWhenUsed/>
    <w:qFormat/>
    <w:rsid w:val="00BA56A5"/>
    <w:pPr>
      <w:numPr>
        <w:numId w:val="0"/>
      </w:numPr>
      <w:spacing w:before="240" w:after="0" w:line="259" w:lineRule="auto"/>
      <w:ind w:hanging="10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 w:eastAsia="en-US"/>
    </w:rPr>
  </w:style>
  <w:style w:type="paragraph" w:styleId="11">
    <w:name w:val="toc 1"/>
    <w:basedOn w:val="a"/>
    <w:next w:val="a"/>
    <w:autoRedefine/>
    <w:uiPriority w:val="39"/>
    <w:unhideWhenUsed/>
    <w:rsid w:val="00BA56A5"/>
    <w:pPr>
      <w:spacing w:after="100" w:line="240" w:lineRule="auto"/>
      <w:ind w:left="0" w:firstLine="0"/>
      <w:jc w:val="left"/>
    </w:pPr>
    <w:rPr>
      <w:rFonts w:asciiTheme="minorHAnsi" w:eastAsiaTheme="minorHAnsi" w:hAnsiTheme="minorHAnsi" w:cstheme="minorBidi"/>
      <w:color w:val="auto"/>
      <w:sz w:val="24"/>
      <w:szCs w:val="24"/>
      <w:lang w:val="en-US" w:eastAsia="en-US"/>
    </w:rPr>
  </w:style>
  <w:style w:type="paragraph" w:styleId="21">
    <w:name w:val="toc 2"/>
    <w:basedOn w:val="a"/>
    <w:next w:val="a"/>
    <w:autoRedefine/>
    <w:uiPriority w:val="39"/>
    <w:unhideWhenUsed/>
    <w:rsid w:val="00BA56A5"/>
    <w:pPr>
      <w:spacing w:after="100" w:line="240" w:lineRule="auto"/>
      <w:ind w:left="240" w:firstLine="0"/>
      <w:jc w:val="left"/>
    </w:pPr>
    <w:rPr>
      <w:rFonts w:asciiTheme="minorHAnsi" w:eastAsiaTheme="minorHAnsi" w:hAnsiTheme="minorHAnsi" w:cstheme="minorBidi"/>
      <w:color w:val="auto"/>
      <w:sz w:val="24"/>
      <w:szCs w:val="24"/>
      <w:lang w:val="en-US" w:eastAsia="en-US"/>
    </w:rPr>
  </w:style>
  <w:style w:type="table" w:styleId="ae">
    <w:name w:val="Table Grid"/>
    <w:basedOn w:val="a1"/>
    <w:uiPriority w:val="39"/>
    <w:rsid w:val="00B14C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41">
    <w:name w:val="Grid Table 4 Accent 1"/>
    <w:basedOn w:val="a1"/>
    <w:uiPriority w:val="49"/>
    <w:rsid w:val="00B14C88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35">
    <w:name w:val="Grid Table 3 Accent 5"/>
    <w:basedOn w:val="a1"/>
    <w:uiPriority w:val="48"/>
    <w:rsid w:val="005D0BDE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4472C4" w:themeColor="accent5"/>
        </w:tcBorders>
      </w:tcPr>
    </w:tblStylePr>
    <w:tblStylePr w:type="nwCell">
      <w:tblPr/>
      <w:tcPr>
        <w:tcBorders>
          <w:bottom w:val="single" w:sz="4" w:space="0" w:color="4472C4" w:themeColor="accent5"/>
        </w:tcBorders>
      </w:tcPr>
    </w:tblStylePr>
    <w:tblStylePr w:type="seCell">
      <w:tblPr/>
      <w:tcPr>
        <w:tcBorders>
          <w:top w:val="single" w:sz="4" w:space="0" w:color="4472C4" w:themeColor="accent5"/>
        </w:tcBorders>
      </w:tcPr>
    </w:tblStylePr>
    <w:tblStylePr w:type="swCell">
      <w:tblPr/>
      <w:tcPr>
        <w:tcBorders>
          <w:top w:val="single" w:sz="4" w:space="0" w:color="4472C4" w:themeColor="accent5"/>
        </w:tcBorders>
      </w:tcPr>
    </w:tblStylePr>
  </w:style>
  <w:style w:type="table" w:styleId="-51">
    <w:name w:val="Grid Table 5 Dark Accent 1"/>
    <w:basedOn w:val="a1"/>
    <w:uiPriority w:val="50"/>
    <w:rsid w:val="005D0BD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187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44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55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4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6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2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0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91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1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9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4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0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20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99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3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28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7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8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9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1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1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1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0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8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7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06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3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4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4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0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3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16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2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2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9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93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0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7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0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02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9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00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9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8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2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6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5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1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94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9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3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68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27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0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3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23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2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76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1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0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2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4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2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60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4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2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9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45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9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3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5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8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5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1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9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9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0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5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8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2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65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7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071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39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6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1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7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76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0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1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9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1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0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6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79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8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0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5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7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84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7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8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8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1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03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2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0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1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0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8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4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9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9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5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83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5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1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9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9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1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0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5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1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03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1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5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94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1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9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8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6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7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7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7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02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4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7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7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2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57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9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17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2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3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0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8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1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8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8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65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06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96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4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55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85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8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9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8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5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8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0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6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2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0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0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1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8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7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4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9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9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7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2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9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4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2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4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2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3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8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5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3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9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75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7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3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2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3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27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23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7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5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5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0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7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9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76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79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9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7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43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2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50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64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20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2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1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77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5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5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03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55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48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8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83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26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74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76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9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9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3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6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7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5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55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2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95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0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9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9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83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8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62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0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6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7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04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2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8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3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1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0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96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59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7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5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56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2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90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84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4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1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7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37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2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42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4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9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3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27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7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80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1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4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90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7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7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3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8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40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2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12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0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4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86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9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5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0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0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8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90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32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9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4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8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06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2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9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1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8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84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9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9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4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2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6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9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2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05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35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7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0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7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5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9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9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12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6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85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1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1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43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9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2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04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8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8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9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8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9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79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8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5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3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50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0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0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1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0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04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1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1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10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93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7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08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8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33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0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45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8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7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9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7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0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0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7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0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9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7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3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1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8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1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6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6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15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6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0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0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6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8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9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3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8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67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4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86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9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6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9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1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1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9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2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4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9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7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5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7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73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0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3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1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14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0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3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9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25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87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26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6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2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58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07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72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5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1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5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2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3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4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7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9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57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4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2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50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35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8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1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4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94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5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0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8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6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64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8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4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3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7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3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0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1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0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7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8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7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7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1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5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0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9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0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84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18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27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93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70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29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8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7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0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1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5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2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8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75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7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8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84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5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87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0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55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8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84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7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2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9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2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66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2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35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0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3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86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3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5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8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85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0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8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75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6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53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63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27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69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8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26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91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2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5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7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95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0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2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0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52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1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4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5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6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9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4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5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1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5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9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64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7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4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1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9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4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4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8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8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65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2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2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52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2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1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60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3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7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91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0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66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47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31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0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0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74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2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4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09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1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3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9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5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2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0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7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24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6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2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36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1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2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92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58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7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1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5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7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75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2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0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5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5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4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3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26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0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2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7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2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50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8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5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8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9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4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75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5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8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6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9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55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4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8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6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6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8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8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7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3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43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5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2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7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4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0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6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9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91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0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5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4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2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2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2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1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1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02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5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4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9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3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3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8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8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5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1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87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63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6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7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3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93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13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8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9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5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74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9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35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66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33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28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5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42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66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1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83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7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8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3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8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9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2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7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33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7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69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88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34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7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6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7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7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9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3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0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8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9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2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0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84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6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7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9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14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208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5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5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0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1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7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2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0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0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65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88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94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623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61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13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4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9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9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6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3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1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1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245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37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41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8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41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7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05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9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50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7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9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8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0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2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7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27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3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4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9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55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46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53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27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0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2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77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15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2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74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8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5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8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75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65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17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107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53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86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8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9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9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8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3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2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6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3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0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7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1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7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02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66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2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7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0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7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9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5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4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61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18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62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7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4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6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8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52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3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6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6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42D6BA-6C2D-4764-82DE-25956A567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3</TotalTime>
  <Pages>35</Pages>
  <Words>6842</Words>
  <Characters>39005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 Сухой</dc:creator>
  <dc:description/>
  <cp:lastModifiedBy>Кирилл Белоносов</cp:lastModifiedBy>
  <cp:revision>90</cp:revision>
  <dcterms:created xsi:type="dcterms:W3CDTF">2023-03-06T18:11:00Z</dcterms:created>
  <dcterms:modified xsi:type="dcterms:W3CDTF">2024-06-03T05:44:00Z</dcterms:modified>
  <dc:language>en-US</dc:language>
</cp:coreProperties>
</file>